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7EA1" w:rsidRPr="00DB262D" w:rsidRDefault="00547EA1" w:rsidP="00547EA1">
      <w:pPr>
        <w:rPr>
          <w:rFonts w:ascii="Century Gothic" w:hAnsi="Century Gothic"/>
          <w:sz w:val="32"/>
          <w:szCs w:val="32"/>
        </w:rPr>
      </w:pPr>
      <w:bookmarkStart w:id="0" w:name="_GoBack"/>
      <w:bookmarkEnd w:id="0"/>
      <w:r w:rsidRPr="00DB262D">
        <w:rPr>
          <w:rFonts w:ascii="Century Gothic" w:hAnsi="Century Gothic"/>
          <w:sz w:val="32"/>
          <w:szCs w:val="32"/>
        </w:rPr>
        <w:t>Chemistry</w:t>
      </w:r>
      <w:r w:rsidR="00DB262D">
        <w:rPr>
          <w:rFonts w:ascii="Century Gothic" w:hAnsi="Century Gothic"/>
          <w:sz w:val="32"/>
          <w:szCs w:val="32"/>
        </w:rPr>
        <w:tab/>
      </w:r>
      <w:r w:rsidR="00DB262D">
        <w:rPr>
          <w:rFonts w:ascii="Century Gothic" w:hAnsi="Century Gothic"/>
          <w:sz w:val="32"/>
          <w:szCs w:val="32"/>
        </w:rPr>
        <w:tab/>
      </w:r>
      <w:r w:rsidR="00DB262D">
        <w:rPr>
          <w:rFonts w:ascii="Century Gothic" w:hAnsi="Century Gothic"/>
          <w:sz w:val="32"/>
          <w:szCs w:val="32"/>
        </w:rPr>
        <w:tab/>
      </w:r>
      <w:r w:rsidR="00DB262D">
        <w:rPr>
          <w:rFonts w:ascii="Century Gothic" w:hAnsi="Century Gothic"/>
          <w:sz w:val="32"/>
          <w:szCs w:val="32"/>
        </w:rPr>
        <w:tab/>
      </w:r>
      <w:r w:rsidR="00DB262D">
        <w:rPr>
          <w:rFonts w:ascii="Century Gothic" w:hAnsi="Century Gothic"/>
          <w:sz w:val="32"/>
          <w:szCs w:val="32"/>
        </w:rPr>
        <w:tab/>
      </w:r>
      <w:r w:rsidR="00DB262D">
        <w:rPr>
          <w:rFonts w:ascii="Century Gothic" w:hAnsi="Century Gothic"/>
          <w:sz w:val="32"/>
          <w:szCs w:val="32"/>
        </w:rPr>
        <w:tab/>
      </w:r>
      <w:r w:rsidR="00DB262D">
        <w:rPr>
          <w:rFonts w:ascii="Century Gothic" w:hAnsi="Century Gothic"/>
          <w:sz w:val="32"/>
          <w:szCs w:val="32"/>
        </w:rPr>
        <w:tab/>
      </w:r>
      <w:r w:rsidR="00DB262D">
        <w:rPr>
          <w:rFonts w:ascii="Century Gothic" w:hAnsi="Century Gothic"/>
          <w:sz w:val="32"/>
          <w:szCs w:val="32"/>
        </w:rPr>
        <w:tab/>
      </w:r>
      <w:r w:rsidR="00DB262D">
        <w:rPr>
          <w:rFonts w:ascii="Century Gothic" w:hAnsi="Century Gothic"/>
          <w:sz w:val="32"/>
          <w:szCs w:val="32"/>
        </w:rPr>
        <w:tab/>
      </w:r>
      <w:r w:rsidRPr="00DB262D">
        <w:rPr>
          <w:rFonts w:ascii="Century Gothic" w:hAnsi="Century Gothic"/>
          <w:sz w:val="32"/>
          <w:szCs w:val="32"/>
        </w:rPr>
        <w:t>Study Guide 1</w:t>
      </w:r>
    </w:p>
    <w:p w:rsidR="00547EA1" w:rsidRPr="006121FF" w:rsidRDefault="00547EA1" w:rsidP="00547EA1">
      <w:pPr>
        <w:rPr>
          <w:sz w:val="22"/>
          <w:szCs w:val="22"/>
        </w:rPr>
      </w:pPr>
      <w:r w:rsidRPr="006121FF">
        <w:rPr>
          <w:sz w:val="22"/>
          <w:szCs w:val="22"/>
        </w:rPr>
        <w:t>1</w:t>
      </w:r>
      <w:r w:rsidRPr="006121FF">
        <w:rPr>
          <w:sz w:val="22"/>
          <w:szCs w:val="22"/>
        </w:rPr>
        <w:tab/>
        <w:t xml:space="preserve">Convert the following. </w:t>
      </w:r>
      <w:r w:rsidR="00DB262D" w:rsidRPr="006121FF">
        <w:rPr>
          <w:sz w:val="22"/>
          <w:szCs w:val="22"/>
        </w:rPr>
        <w:t>Use proper significant figures.</w:t>
      </w:r>
    </w:p>
    <w:p w:rsidR="00547EA1" w:rsidRPr="006121FF" w:rsidRDefault="00547EA1" w:rsidP="00547EA1">
      <w:pPr>
        <w:rPr>
          <w:sz w:val="22"/>
          <w:szCs w:val="22"/>
        </w:rPr>
      </w:pPr>
      <w:r w:rsidRPr="006121FF">
        <w:rPr>
          <w:sz w:val="22"/>
          <w:szCs w:val="22"/>
        </w:rPr>
        <w:t>a)</w:t>
      </w:r>
      <w:r w:rsidRPr="006121FF">
        <w:rPr>
          <w:sz w:val="22"/>
          <w:szCs w:val="22"/>
        </w:rPr>
        <w:tab/>
        <w:t>35ft to m</w:t>
      </w:r>
      <w:r w:rsidRPr="006121FF">
        <w:rPr>
          <w:sz w:val="22"/>
          <w:szCs w:val="22"/>
        </w:rPr>
        <w:tab/>
      </w:r>
      <w:r w:rsidRPr="006121FF">
        <w:rPr>
          <w:sz w:val="22"/>
          <w:szCs w:val="22"/>
        </w:rPr>
        <w:tab/>
      </w:r>
      <w:r w:rsidRPr="006121FF">
        <w:rPr>
          <w:sz w:val="22"/>
          <w:szCs w:val="22"/>
        </w:rPr>
        <w:tab/>
        <w:t>b)</w:t>
      </w:r>
      <w:r w:rsidRPr="006121FF">
        <w:rPr>
          <w:sz w:val="22"/>
          <w:szCs w:val="22"/>
        </w:rPr>
        <w:tab/>
        <w:t>72psi to atm</w:t>
      </w:r>
      <w:r w:rsidRPr="006121FF">
        <w:rPr>
          <w:sz w:val="22"/>
          <w:szCs w:val="22"/>
        </w:rPr>
        <w:tab/>
      </w:r>
      <w:r w:rsidRPr="006121FF">
        <w:rPr>
          <w:sz w:val="22"/>
          <w:szCs w:val="22"/>
        </w:rPr>
        <w:tab/>
      </w:r>
      <w:r w:rsidRPr="006121FF">
        <w:rPr>
          <w:sz w:val="22"/>
          <w:szCs w:val="22"/>
        </w:rPr>
        <w:tab/>
        <w:t>c)</w:t>
      </w:r>
      <w:r w:rsidRPr="006121FF">
        <w:rPr>
          <w:sz w:val="22"/>
          <w:szCs w:val="22"/>
        </w:rPr>
        <w:tab/>
        <w:t>120°F to °C</w:t>
      </w:r>
    </w:p>
    <w:p w:rsidR="008D3973" w:rsidRPr="006121FF" w:rsidRDefault="008D3973" w:rsidP="00547EA1">
      <w:pPr>
        <w:rPr>
          <w:sz w:val="22"/>
          <w:szCs w:val="22"/>
        </w:rPr>
      </w:pPr>
    </w:p>
    <w:p w:rsidR="008D3973" w:rsidRPr="006121FF" w:rsidRDefault="008D3973" w:rsidP="00547EA1">
      <w:pPr>
        <w:rPr>
          <w:sz w:val="22"/>
          <w:szCs w:val="22"/>
        </w:rPr>
      </w:pPr>
    </w:p>
    <w:p w:rsidR="008D3973" w:rsidRPr="006121FF" w:rsidRDefault="008D3973" w:rsidP="00547EA1">
      <w:pPr>
        <w:rPr>
          <w:sz w:val="22"/>
          <w:szCs w:val="22"/>
        </w:rPr>
      </w:pPr>
    </w:p>
    <w:p w:rsidR="00547EA1" w:rsidRPr="006121FF" w:rsidRDefault="00547EA1" w:rsidP="00547EA1">
      <w:pPr>
        <w:rPr>
          <w:sz w:val="22"/>
          <w:szCs w:val="22"/>
        </w:rPr>
      </w:pPr>
      <w:r w:rsidRPr="006121FF">
        <w:rPr>
          <w:sz w:val="22"/>
          <w:szCs w:val="22"/>
        </w:rPr>
        <w:t>d)</w:t>
      </w:r>
      <w:r w:rsidRPr="006121FF">
        <w:rPr>
          <w:sz w:val="22"/>
          <w:szCs w:val="22"/>
        </w:rPr>
        <w:tab/>
        <w:t>5.0gal to L</w:t>
      </w:r>
      <w:r w:rsidRPr="006121FF">
        <w:rPr>
          <w:sz w:val="22"/>
          <w:szCs w:val="22"/>
        </w:rPr>
        <w:tab/>
      </w:r>
      <w:r w:rsidRPr="006121FF">
        <w:rPr>
          <w:sz w:val="22"/>
          <w:szCs w:val="22"/>
        </w:rPr>
        <w:tab/>
      </w:r>
      <w:r w:rsidRPr="006121FF">
        <w:rPr>
          <w:sz w:val="22"/>
          <w:szCs w:val="22"/>
        </w:rPr>
        <w:tab/>
        <w:t>e)</w:t>
      </w:r>
      <w:r w:rsidRPr="006121FF">
        <w:rPr>
          <w:sz w:val="22"/>
          <w:szCs w:val="22"/>
        </w:rPr>
        <w:tab/>
        <w:t>80.°C to K</w:t>
      </w:r>
    </w:p>
    <w:p w:rsidR="00547EA1" w:rsidRPr="006121FF" w:rsidRDefault="00547EA1" w:rsidP="00547EA1">
      <w:pPr>
        <w:rPr>
          <w:sz w:val="22"/>
          <w:szCs w:val="22"/>
        </w:rPr>
      </w:pPr>
    </w:p>
    <w:p w:rsidR="008D3973" w:rsidRPr="006121FF" w:rsidRDefault="008D3973" w:rsidP="00547EA1">
      <w:pPr>
        <w:rPr>
          <w:sz w:val="22"/>
          <w:szCs w:val="22"/>
        </w:rPr>
      </w:pPr>
    </w:p>
    <w:p w:rsidR="008D3973" w:rsidRPr="006121FF" w:rsidRDefault="008D3973" w:rsidP="00547EA1">
      <w:pPr>
        <w:rPr>
          <w:sz w:val="22"/>
          <w:szCs w:val="22"/>
        </w:rPr>
      </w:pPr>
    </w:p>
    <w:p w:rsidR="008D3973" w:rsidRPr="006121FF" w:rsidRDefault="008D3973" w:rsidP="00547EA1">
      <w:pPr>
        <w:rPr>
          <w:sz w:val="22"/>
          <w:szCs w:val="22"/>
        </w:rPr>
      </w:pPr>
    </w:p>
    <w:p w:rsidR="00547EA1" w:rsidRPr="006121FF" w:rsidRDefault="00547EA1" w:rsidP="00547EA1">
      <w:pPr>
        <w:rPr>
          <w:sz w:val="22"/>
          <w:szCs w:val="22"/>
        </w:rPr>
      </w:pPr>
      <w:r w:rsidRPr="006121FF">
        <w:rPr>
          <w:sz w:val="22"/>
          <w:szCs w:val="22"/>
        </w:rPr>
        <w:t>2</w:t>
      </w:r>
      <w:r w:rsidRPr="006121FF">
        <w:rPr>
          <w:sz w:val="22"/>
          <w:szCs w:val="22"/>
        </w:rPr>
        <w:tab/>
        <w:t xml:space="preserve">Write in scientific notation with proper units. </w:t>
      </w:r>
      <w:r w:rsidR="00DB262D" w:rsidRPr="006121FF">
        <w:rPr>
          <w:sz w:val="22"/>
          <w:szCs w:val="22"/>
        </w:rPr>
        <w:t>Use proper significant figures.</w:t>
      </w:r>
    </w:p>
    <w:p w:rsidR="00547EA1" w:rsidRPr="006121FF" w:rsidRDefault="00547EA1" w:rsidP="00547EA1">
      <w:pPr>
        <w:rPr>
          <w:sz w:val="22"/>
          <w:szCs w:val="22"/>
        </w:rPr>
      </w:pPr>
      <w:r w:rsidRPr="006121FF">
        <w:rPr>
          <w:sz w:val="22"/>
          <w:szCs w:val="22"/>
        </w:rPr>
        <w:t>a)</w:t>
      </w:r>
      <w:r w:rsidRPr="006121FF">
        <w:rPr>
          <w:sz w:val="22"/>
          <w:szCs w:val="22"/>
        </w:rPr>
        <w:tab/>
        <w:t>745nm</w:t>
      </w:r>
      <w:r w:rsidRPr="006121FF">
        <w:rPr>
          <w:sz w:val="22"/>
          <w:szCs w:val="22"/>
        </w:rPr>
        <w:tab/>
      </w:r>
      <w:r w:rsidRPr="006121FF">
        <w:rPr>
          <w:sz w:val="22"/>
          <w:szCs w:val="22"/>
        </w:rPr>
        <w:tab/>
      </w:r>
      <w:r w:rsidRPr="006121FF">
        <w:rPr>
          <w:sz w:val="22"/>
          <w:szCs w:val="22"/>
        </w:rPr>
        <w:tab/>
      </w:r>
      <w:r w:rsidRPr="006121FF">
        <w:rPr>
          <w:sz w:val="22"/>
          <w:szCs w:val="22"/>
        </w:rPr>
        <w:tab/>
        <w:t>b)</w:t>
      </w:r>
      <w:r w:rsidRPr="006121FF">
        <w:rPr>
          <w:sz w:val="22"/>
          <w:szCs w:val="22"/>
        </w:rPr>
        <w:tab/>
        <w:t>1.6fs</w:t>
      </w:r>
      <w:r w:rsidRPr="006121FF">
        <w:rPr>
          <w:sz w:val="22"/>
          <w:szCs w:val="22"/>
        </w:rPr>
        <w:tab/>
      </w:r>
      <w:r w:rsidRPr="006121FF">
        <w:rPr>
          <w:sz w:val="22"/>
          <w:szCs w:val="22"/>
        </w:rPr>
        <w:tab/>
      </w:r>
      <w:r w:rsidRPr="006121FF">
        <w:rPr>
          <w:sz w:val="22"/>
          <w:szCs w:val="22"/>
        </w:rPr>
        <w:tab/>
      </w:r>
      <w:r w:rsidRPr="006121FF">
        <w:rPr>
          <w:sz w:val="22"/>
          <w:szCs w:val="22"/>
        </w:rPr>
        <w:tab/>
        <w:t>c)</w:t>
      </w:r>
      <w:r w:rsidRPr="006121FF">
        <w:rPr>
          <w:sz w:val="22"/>
          <w:szCs w:val="22"/>
        </w:rPr>
        <w:tab/>
        <w:t>55MPa</w:t>
      </w:r>
    </w:p>
    <w:p w:rsidR="00547EA1" w:rsidRPr="006121FF" w:rsidRDefault="00547EA1" w:rsidP="00547EA1">
      <w:pPr>
        <w:rPr>
          <w:sz w:val="22"/>
          <w:szCs w:val="22"/>
        </w:rPr>
      </w:pPr>
    </w:p>
    <w:p w:rsidR="008D3973" w:rsidRPr="006121FF" w:rsidRDefault="008D3973" w:rsidP="00547EA1">
      <w:pPr>
        <w:rPr>
          <w:sz w:val="22"/>
          <w:szCs w:val="22"/>
        </w:rPr>
      </w:pPr>
    </w:p>
    <w:p w:rsidR="008D3973" w:rsidRPr="006121FF" w:rsidRDefault="008D3973" w:rsidP="00547EA1">
      <w:pPr>
        <w:rPr>
          <w:sz w:val="22"/>
          <w:szCs w:val="22"/>
        </w:rPr>
      </w:pPr>
    </w:p>
    <w:p w:rsidR="008D3973" w:rsidRPr="006121FF" w:rsidRDefault="008D3973" w:rsidP="00547EA1">
      <w:pPr>
        <w:rPr>
          <w:sz w:val="22"/>
          <w:szCs w:val="22"/>
        </w:rPr>
      </w:pPr>
    </w:p>
    <w:p w:rsidR="008D3973" w:rsidRPr="006121FF" w:rsidRDefault="008D3973" w:rsidP="00547EA1">
      <w:pPr>
        <w:rPr>
          <w:sz w:val="22"/>
          <w:szCs w:val="22"/>
        </w:rPr>
      </w:pPr>
    </w:p>
    <w:p w:rsidR="00547EA1" w:rsidRPr="006121FF" w:rsidRDefault="00547EA1" w:rsidP="00547EA1">
      <w:pPr>
        <w:rPr>
          <w:sz w:val="22"/>
          <w:szCs w:val="22"/>
        </w:rPr>
      </w:pPr>
      <w:r w:rsidRPr="006121FF">
        <w:rPr>
          <w:sz w:val="22"/>
          <w:szCs w:val="22"/>
        </w:rPr>
        <w:t>3</w:t>
      </w:r>
      <w:r w:rsidRPr="006121FF">
        <w:rPr>
          <w:sz w:val="22"/>
          <w:szCs w:val="22"/>
        </w:rPr>
        <w:tab/>
        <w:t xml:space="preserve">Write using a prefix and the proper unit.  </w:t>
      </w:r>
      <w:r w:rsidR="00DB262D" w:rsidRPr="006121FF">
        <w:rPr>
          <w:sz w:val="22"/>
          <w:szCs w:val="22"/>
        </w:rPr>
        <w:t>Use proper significant figures.</w:t>
      </w:r>
    </w:p>
    <w:p w:rsidR="00547EA1" w:rsidRPr="006121FF" w:rsidRDefault="00547EA1" w:rsidP="00547EA1">
      <w:pPr>
        <w:rPr>
          <w:sz w:val="22"/>
          <w:szCs w:val="22"/>
        </w:rPr>
      </w:pPr>
      <w:r w:rsidRPr="006121FF">
        <w:rPr>
          <w:sz w:val="22"/>
          <w:szCs w:val="22"/>
        </w:rPr>
        <w:t>a)</w:t>
      </w:r>
      <w:r w:rsidRPr="006121FF">
        <w:rPr>
          <w:sz w:val="22"/>
          <w:szCs w:val="22"/>
        </w:rPr>
        <w:tab/>
        <w:t>3 370 000 000Pa</w:t>
      </w:r>
      <w:r w:rsidRPr="006121FF">
        <w:rPr>
          <w:sz w:val="22"/>
          <w:szCs w:val="22"/>
        </w:rPr>
        <w:tab/>
      </w:r>
      <w:r w:rsidRPr="006121FF">
        <w:rPr>
          <w:sz w:val="22"/>
          <w:szCs w:val="22"/>
        </w:rPr>
        <w:tab/>
        <w:t>b)</w:t>
      </w:r>
      <w:r w:rsidRPr="006121FF">
        <w:rPr>
          <w:sz w:val="22"/>
          <w:szCs w:val="22"/>
        </w:rPr>
        <w:tab/>
        <w:t>0.000 045L</w:t>
      </w:r>
      <w:r w:rsidRPr="006121FF">
        <w:rPr>
          <w:sz w:val="22"/>
          <w:szCs w:val="22"/>
        </w:rPr>
        <w:tab/>
      </w:r>
      <w:r w:rsidRPr="006121FF">
        <w:rPr>
          <w:sz w:val="22"/>
          <w:szCs w:val="22"/>
        </w:rPr>
        <w:tab/>
      </w:r>
      <w:r w:rsidRPr="006121FF">
        <w:rPr>
          <w:sz w:val="22"/>
          <w:szCs w:val="22"/>
        </w:rPr>
        <w:tab/>
        <w:t>c)</w:t>
      </w:r>
      <w:r w:rsidRPr="006121FF">
        <w:rPr>
          <w:sz w:val="22"/>
          <w:szCs w:val="22"/>
        </w:rPr>
        <w:tab/>
        <w:t>0.000 000 28m</w:t>
      </w:r>
    </w:p>
    <w:p w:rsidR="00547EA1" w:rsidRPr="006121FF" w:rsidRDefault="00547EA1" w:rsidP="00547EA1">
      <w:pPr>
        <w:rPr>
          <w:sz w:val="22"/>
          <w:szCs w:val="22"/>
        </w:rPr>
      </w:pPr>
    </w:p>
    <w:p w:rsidR="008D3973" w:rsidRPr="006121FF" w:rsidRDefault="008D3973" w:rsidP="00547EA1">
      <w:pPr>
        <w:rPr>
          <w:sz w:val="22"/>
          <w:szCs w:val="22"/>
        </w:rPr>
      </w:pPr>
    </w:p>
    <w:p w:rsidR="008D3973" w:rsidRPr="006121FF" w:rsidRDefault="008D3973" w:rsidP="00547EA1">
      <w:pPr>
        <w:rPr>
          <w:sz w:val="22"/>
          <w:szCs w:val="22"/>
        </w:rPr>
      </w:pPr>
    </w:p>
    <w:p w:rsidR="008D3973" w:rsidRPr="006121FF" w:rsidRDefault="008D3973" w:rsidP="00547EA1">
      <w:pPr>
        <w:rPr>
          <w:sz w:val="22"/>
          <w:szCs w:val="22"/>
        </w:rPr>
      </w:pPr>
    </w:p>
    <w:p w:rsidR="008D3973" w:rsidRPr="006121FF" w:rsidRDefault="008D3973" w:rsidP="00547EA1">
      <w:pPr>
        <w:rPr>
          <w:sz w:val="22"/>
          <w:szCs w:val="22"/>
        </w:rPr>
      </w:pPr>
    </w:p>
    <w:p w:rsidR="00547EA1" w:rsidRPr="006121FF" w:rsidRDefault="00DB262D" w:rsidP="00547EA1">
      <w:pPr>
        <w:rPr>
          <w:sz w:val="22"/>
          <w:szCs w:val="22"/>
        </w:rPr>
      </w:pPr>
      <w:r w:rsidRPr="006121FF">
        <w:rPr>
          <w:sz w:val="22"/>
          <w:szCs w:val="22"/>
        </w:rPr>
        <w:t>4</w:t>
      </w:r>
      <w:r w:rsidR="00547EA1" w:rsidRPr="006121FF">
        <w:rPr>
          <w:sz w:val="22"/>
          <w:szCs w:val="22"/>
        </w:rPr>
        <w:tab/>
        <w:t>In lab, what ins</w:t>
      </w:r>
      <w:r w:rsidR="008D3973" w:rsidRPr="006121FF">
        <w:rPr>
          <w:sz w:val="22"/>
          <w:szCs w:val="22"/>
        </w:rPr>
        <w:t>trument do you use to measure:</w:t>
      </w:r>
    </w:p>
    <w:p w:rsidR="00547EA1" w:rsidRPr="006121FF" w:rsidRDefault="00547EA1" w:rsidP="00547EA1">
      <w:pPr>
        <w:rPr>
          <w:sz w:val="22"/>
          <w:szCs w:val="22"/>
        </w:rPr>
      </w:pPr>
      <w:r w:rsidRPr="006121FF">
        <w:rPr>
          <w:sz w:val="22"/>
          <w:szCs w:val="22"/>
        </w:rPr>
        <w:t>a)</w:t>
      </w:r>
      <w:r w:rsidRPr="006121FF">
        <w:rPr>
          <w:sz w:val="22"/>
          <w:szCs w:val="22"/>
        </w:rPr>
        <w:tab/>
        <w:t>mass</w:t>
      </w:r>
      <w:r w:rsidRPr="006121FF">
        <w:rPr>
          <w:sz w:val="22"/>
          <w:szCs w:val="22"/>
        </w:rPr>
        <w:tab/>
      </w:r>
      <w:r w:rsidRPr="006121FF">
        <w:rPr>
          <w:sz w:val="22"/>
          <w:szCs w:val="22"/>
        </w:rPr>
        <w:tab/>
      </w:r>
      <w:r w:rsidRPr="006121FF">
        <w:rPr>
          <w:sz w:val="22"/>
          <w:szCs w:val="22"/>
        </w:rPr>
        <w:tab/>
      </w:r>
      <w:r w:rsidRPr="006121FF">
        <w:rPr>
          <w:sz w:val="22"/>
          <w:szCs w:val="22"/>
        </w:rPr>
        <w:tab/>
        <w:t>b)</w:t>
      </w:r>
      <w:r w:rsidRPr="006121FF">
        <w:rPr>
          <w:sz w:val="22"/>
          <w:szCs w:val="22"/>
        </w:rPr>
        <w:tab/>
        <w:t>small volumes</w:t>
      </w:r>
      <w:r w:rsidRPr="006121FF">
        <w:rPr>
          <w:sz w:val="22"/>
          <w:szCs w:val="22"/>
        </w:rPr>
        <w:tab/>
      </w:r>
      <w:r w:rsidRPr="006121FF">
        <w:rPr>
          <w:sz w:val="22"/>
          <w:szCs w:val="22"/>
        </w:rPr>
        <w:tab/>
      </w:r>
      <w:r w:rsidRPr="006121FF">
        <w:rPr>
          <w:sz w:val="22"/>
          <w:szCs w:val="22"/>
        </w:rPr>
        <w:tab/>
        <w:t>c)</w:t>
      </w:r>
      <w:r w:rsidRPr="006121FF">
        <w:rPr>
          <w:sz w:val="22"/>
          <w:szCs w:val="22"/>
        </w:rPr>
        <w:tab/>
        <w:t>temperature</w:t>
      </w:r>
    </w:p>
    <w:p w:rsidR="00547EA1" w:rsidRPr="006121FF" w:rsidRDefault="00547EA1" w:rsidP="00547EA1">
      <w:pPr>
        <w:rPr>
          <w:sz w:val="22"/>
          <w:szCs w:val="22"/>
        </w:rPr>
      </w:pPr>
    </w:p>
    <w:p w:rsidR="008D3973" w:rsidRPr="006121FF" w:rsidRDefault="008D3973" w:rsidP="00547EA1">
      <w:pPr>
        <w:rPr>
          <w:sz w:val="22"/>
          <w:szCs w:val="22"/>
        </w:rPr>
      </w:pPr>
    </w:p>
    <w:p w:rsidR="008D3973" w:rsidRPr="006121FF" w:rsidRDefault="008D3973" w:rsidP="00547EA1">
      <w:pPr>
        <w:rPr>
          <w:sz w:val="22"/>
          <w:szCs w:val="22"/>
        </w:rPr>
      </w:pPr>
    </w:p>
    <w:p w:rsidR="00547EA1" w:rsidRPr="006121FF" w:rsidRDefault="008D3973" w:rsidP="00547EA1">
      <w:pPr>
        <w:ind w:left="748" w:hanging="748"/>
        <w:rPr>
          <w:sz w:val="22"/>
          <w:szCs w:val="22"/>
        </w:rPr>
      </w:pPr>
      <w:r w:rsidRPr="006121FF">
        <w:rPr>
          <w:sz w:val="22"/>
          <w:szCs w:val="22"/>
        </w:rPr>
        <w:t>5</w:t>
      </w:r>
      <w:r w:rsidR="00DB262D" w:rsidRPr="006121FF">
        <w:rPr>
          <w:sz w:val="22"/>
          <w:szCs w:val="22"/>
        </w:rPr>
        <w:tab/>
      </w:r>
      <w:r w:rsidR="00547EA1" w:rsidRPr="006121FF">
        <w:rPr>
          <w:sz w:val="22"/>
          <w:szCs w:val="22"/>
        </w:rPr>
        <w:t xml:space="preserve">Liquid nitrogen is a commonly used cryogenic, and is really fun to play with!  </w:t>
      </w:r>
    </w:p>
    <w:p w:rsidR="00547EA1" w:rsidRPr="006121FF" w:rsidRDefault="00547EA1" w:rsidP="006121FF">
      <w:pPr>
        <w:ind w:left="1440" w:hanging="690"/>
        <w:rPr>
          <w:sz w:val="22"/>
          <w:szCs w:val="22"/>
        </w:rPr>
      </w:pPr>
      <w:r w:rsidRPr="006121FF">
        <w:rPr>
          <w:sz w:val="22"/>
          <w:szCs w:val="22"/>
        </w:rPr>
        <w:t>i.)</w:t>
      </w:r>
      <w:r w:rsidRPr="006121FF">
        <w:rPr>
          <w:sz w:val="22"/>
          <w:szCs w:val="22"/>
        </w:rPr>
        <w:tab/>
        <w:t xml:space="preserve">Nitrogen </w:t>
      </w:r>
      <w:r w:rsidRPr="006121FF">
        <w:rPr>
          <w:i/>
          <w:sz w:val="22"/>
          <w:szCs w:val="22"/>
        </w:rPr>
        <w:t>boils</w:t>
      </w:r>
      <w:r w:rsidRPr="006121FF">
        <w:rPr>
          <w:sz w:val="22"/>
          <w:szCs w:val="22"/>
        </w:rPr>
        <w:t xml:space="preserve"> into the less fun gas nitrogen we’re use</w:t>
      </w:r>
      <w:r w:rsidR="006121FF">
        <w:rPr>
          <w:sz w:val="22"/>
          <w:szCs w:val="22"/>
        </w:rPr>
        <w:t xml:space="preserve">d to at -320 °F.  What is this </w:t>
      </w:r>
      <w:r w:rsidRPr="006121FF">
        <w:rPr>
          <w:sz w:val="22"/>
          <w:szCs w:val="22"/>
        </w:rPr>
        <w:t>temperature in degrees Celsius?  Convert then to Kelvin.</w:t>
      </w:r>
    </w:p>
    <w:p w:rsidR="00547EA1" w:rsidRPr="006121FF" w:rsidRDefault="00547EA1" w:rsidP="00547EA1">
      <w:pPr>
        <w:rPr>
          <w:sz w:val="22"/>
          <w:szCs w:val="22"/>
        </w:rPr>
      </w:pPr>
      <w:r w:rsidRPr="006121FF">
        <w:rPr>
          <w:sz w:val="22"/>
          <w:szCs w:val="22"/>
        </w:rPr>
        <w:tab/>
        <w:t>ii.)</w:t>
      </w:r>
      <w:r w:rsidRPr="006121FF">
        <w:rPr>
          <w:sz w:val="22"/>
          <w:szCs w:val="22"/>
        </w:rPr>
        <w:tab/>
        <w:t xml:space="preserve">Nitrogen </w:t>
      </w:r>
      <w:r w:rsidRPr="006121FF">
        <w:rPr>
          <w:i/>
          <w:sz w:val="22"/>
          <w:szCs w:val="22"/>
        </w:rPr>
        <w:t>freezes</w:t>
      </w:r>
      <w:r w:rsidRPr="006121FF">
        <w:rPr>
          <w:sz w:val="22"/>
          <w:szCs w:val="22"/>
        </w:rPr>
        <w:t xml:space="preserve"> into a solid at 63 K.  What is this in Celsius?</w:t>
      </w:r>
    </w:p>
    <w:p w:rsidR="00DB262D" w:rsidRPr="006121FF" w:rsidRDefault="00DB262D" w:rsidP="00DB262D">
      <w:pPr>
        <w:ind w:left="720" w:hanging="720"/>
        <w:rPr>
          <w:sz w:val="22"/>
          <w:szCs w:val="22"/>
        </w:rPr>
      </w:pPr>
    </w:p>
    <w:p w:rsidR="008D3973" w:rsidRPr="006121FF" w:rsidRDefault="008D3973" w:rsidP="00DB262D">
      <w:pPr>
        <w:ind w:left="720" w:hanging="720"/>
        <w:rPr>
          <w:sz w:val="22"/>
          <w:szCs w:val="22"/>
        </w:rPr>
      </w:pPr>
    </w:p>
    <w:p w:rsidR="008D3973" w:rsidRPr="006121FF" w:rsidRDefault="008D3973" w:rsidP="00DB262D">
      <w:pPr>
        <w:ind w:left="720" w:hanging="720"/>
        <w:rPr>
          <w:sz w:val="22"/>
          <w:szCs w:val="22"/>
        </w:rPr>
      </w:pPr>
    </w:p>
    <w:p w:rsidR="008D3973" w:rsidRPr="006121FF" w:rsidRDefault="008D3973" w:rsidP="00DB262D">
      <w:pPr>
        <w:ind w:left="720" w:hanging="720"/>
        <w:rPr>
          <w:sz w:val="22"/>
          <w:szCs w:val="22"/>
        </w:rPr>
      </w:pPr>
    </w:p>
    <w:p w:rsidR="008D3973" w:rsidRPr="006121FF" w:rsidRDefault="008D3973" w:rsidP="00DB262D">
      <w:pPr>
        <w:ind w:left="720" w:hanging="720"/>
        <w:rPr>
          <w:sz w:val="22"/>
          <w:szCs w:val="22"/>
        </w:rPr>
      </w:pPr>
    </w:p>
    <w:p w:rsidR="008D3973" w:rsidRPr="006121FF" w:rsidRDefault="008D3973" w:rsidP="00DB262D">
      <w:pPr>
        <w:ind w:left="720" w:hanging="720"/>
        <w:rPr>
          <w:sz w:val="22"/>
          <w:szCs w:val="22"/>
        </w:rPr>
      </w:pPr>
    </w:p>
    <w:p w:rsidR="008D3973" w:rsidRPr="006121FF" w:rsidRDefault="008D3973" w:rsidP="00DB262D">
      <w:pPr>
        <w:ind w:left="720" w:hanging="720"/>
        <w:rPr>
          <w:sz w:val="22"/>
          <w:szCs w:val="22"/>
        </w:rPr>
      </w:pPr>
    </w:p>
    <w:p w:rsidR="00DB262D" w:rsidRPr="006121FF" w:rsidRDefault="008D3973" w:rsidP="00DB262D">
      <w:pPr>
        <w:ind w:left="720" w:hanging="720"/>
        <w:rPr>
          <w:sz w:val="22"/>
          <w:szCs w:val="22"/>
        </w:rPr>
      </w:pPr>
      <w:r w:rsidRPr="006121FF">
        <w:rPr>
          <w:sz w:val="22"/>
          <w:szCs w:val="22"/>
        </w:rPr>
        <w:t>6</w:t>
      </w:r>
      <w:r w:rsidR="00DB262D" w:rsidRPr="006121FF">
        <w:rPr>
          <w:sz w:val="22"/>
          <w:szCs w:val="22"/>
        </w:rPr>
        <w:tab/>
        <w:t>A server operates at 24kW of power.  During a power outage, a back-up generator must power it to save information.  What is the minimum horsepower rating for this generator?</w:t>
      </w:r>
    </w:p>
    <w:p w:rsidR="00547EA1" w:rsidRPr="006121FF" w:rsidRDefault="00547EA1" w:rsidP="00547EA1">
      <w:pPr>
        <w:rPr>
          <w:sz w:val="22"/>
          <w:szCs w:val="22"/>
        </w:rPr>
      </w:pPr>
    </w:p>
    <w:p w:rsidR="008D3973" w:rsidRPr="006121FF" w:rsidRDefault="008D3973" w:rsidP="00547EA1">
      <w:pPr>
        <w:rPr>
          <w:sz w:val="22"/>
          <w:szCs w:val="22"/>
        </w:rPr>
      </w:pPr>
    </w:p>
    <w:p w:rsidR="008D3973" w:rsidRPr="006121FF" w:rsidRDefault="008D3973" w:rsidP="00547EA1">
      <w:pPr>
        <w:rPr>
          <w:sz w:val="22"/>
          <w:szCs w:val="22"/>
        </w:rPr>
      </w:pPr>
    </w:p>
    <w:p w:rsidR="008D3973" w:rsidRPr="006121FF" w:rsidRDefault="008D3973" w:rsidP="00547EA1">
      <w:pPr>
        <w:rPr>
          <w:sz w:val="22"/>
          <w:szCs w:val="22"/>
        </w:rPr>
      </w:pPr>
    </w:p>
    <w:p w:rsidR="008D3973" w:rsidRPr="006121FF" w:rsidRDefault="008D3973" w:rsidP="00547EA1">
      <w:pPr>
        <w:rPr>
          <w:sz w:val="22"/>
          <w:szCs w:val="22"/>
        </w:rPr>
      </w:pPr>
    </w:p>
    <w:p w:rsidR="008D3973" w:rsidRPr="006121FF" w:rsidRDefault="008D3973" w:rsidP="00547EA1">
      <w:pPr>
        <w:rPr>
          <w:sz w:val="22"/>
          <w:szCs w:val="22"/>
        </w:rPr>
      </w:pPr>
    </w:p>
    <w:p w:rsidR="008D3973" w:rsidRPr="006121FF" w:rsidRDefault="008D3973" w:rsidP="00547EA1">
      <w:pPr>
        <w:rPr>
          <w:sz w:val="22"/>
          <w:szCs w:val="22"/>
        </w:rPr>
      </w:pPr>
    </w:p>
    <w:p w:rsidR="008D3973" w:rsidRPr="006121FF" w:rsidRDefault="008D3973" w:rsidP="00547EA1">
      <w:pPr>
        <w:rPr>
          <w:sz w:val="22"/>
          <w:szCs w:val="22"/>
        </w:rPr>
      </w:pPr>
    </w:p>
    <w:p w:rsidR="00195DBC" w:rsidRPr="006121FF" w:rsidRDefault="008D3973" w:rsidP="00DB262D">
      <w:pPr>
        <w:ind w:left="720" w:hanging="720"/>
        <w:rPr>
          <w:sz w:val="22"/>
          <w:szCs w:val="22"/>
        </w:rPr>
      </w:pPr>
      <w:r w:rsidRPr="006121FF">
        <w:rPr>
          <w:sz w:val="22"/>
          <w:szCs w:val="22"/>
        </w:rPr>
        <w:t>7</w:t>
      </w:r>
      <w:r w:rsidR="00DB262D" w:rsidRPr="006121FF">
        <w:rPr>
          <w:sz w:val="22"/>
          <w:szCs w:val="22"/>
        </w:rPr>
        <w:tab/>
      </w:r>
      <w:r w:rsidR="00195DBC" w:rsidRPr="006121FF">
        <w:rPr>
          <w:sz w:val="22"/>
          <w:szCs w:val="22"/>
        </w:rPr>
        <w:t>Given common prefixes for scientific notation, write the following fictional unit quantities in prefix form.  Ex: 6 x 10</w:t>
      </w:r>
      <w:r w:rsidR="00195DBC" w:rsidRPr="006121FF">
        <w:rPr>
          <w:sz w:val="22"/>
          <w:szCs w:val="22"/>
          <w:vertAlign w:val="superscript"/>
        </w:rPr>
        <w:t>-9</w:t>
      </w:r>
      <w:r w:rsidR="00195DBC" w:rsidRPr="006121FF">
        <w:rPr>
          <w:sz w:val="22"/>
          <w:szCs w:val="22"/>
        </w:rPr>
        <w:t xml:space="preserve"> m = 6 nanometers.</w:t>
      </w:r>
    </w:p>
    <w:p w:rsidR="00195DBC" w:rsidRPr="006121FF" w:rsidRDefault="00195DBC" w:rsidP="00195DBC">
      <w:pPr>
        <w:rPr>
          <w:sz w:val="22"/>
          <w:szCs w:val="22"/>
        </w:rPr>
      </w:pPr>
      <w:r w:rsidRPr="006121FF">
        <w:rPr>
          <w:sz w:val="22"/>
          <w:szCs w:val="22"/>
        </w:rPr>
        <w:tab/>
        <w:t>i</w:t>
      </w:r>
      <w:r w:rsidRPr="006121FF">
        <w:rPr>
          <w:sz w:val="22"/>
          <w:szCs w:val="22"/>
        </w:rPr>
        <w:tab/>
      </w:r>
      <w:r w:rsidRPr="006121FF">
        <w:rPr>
          <w:position w:val="-12"/>
          <w:sz w:val="22"/>
          <w:szCs w:val="22"/>
        </w:rPr>
        <w:object w:dxaOrig="15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15pt;height:21.05pt" o:ole="">
            <v:imagedata r:id="rId7" o:title=""/>
          </v:shape>
          <o:OLEObject Type="Embed" ProgID="Equation.DSMT4" ShapeID="_x0000_i1025" DrawAspect="Content" ObjectID="_1496724673" r:id="rId8"/>
        </w:object>
      </w:r>
      <w:r w:rsidR="008D3973" w:rsidRPr="006121FF">
        <w:rPr>
          <w:sz w:val="22"/>
          <w:szCs w:val="22"/>
        </w:rPr>
        <w:tab/>
      </w:r>
      <w:r w:rsidR="008D3973" w:rsidRPr="006121FF">
        <w:rPr>
          <w:sz w:val="22"/>
          <w:szCs w:val="22"/>
        </w:rPr>
        <w:tab/>
      </w:r>
      <w:r w:rsidR="008D3973" w:rsidRPr="006121FF">
        <w:rPr>
          <w:sz w:val="22"/>
          <w:szCs w:val="22"/>
        </w:rPr>
        <w:tab/>
      </w:r>
      <w:r w:rsidRPr="006121FF">
        <w:rPr>
          <w:sz w:val="22"/>
          <w:szCs w:val="22"/>
        </w:rPr>
        <w:tab/>
        <w:t>ii</w:t>
      </w:r>
      <w:r w:rsidRPr="006121FF">
        <w:rPr>
          <w:sz w:val="22"/>
          <w:szCs w:val="22"/>
        </w:rPr>
        <w:tab/>
      </w:r>
      <w:r w:rsidRPr="006121FF">
        <w:rPr>
          <w:position w:val="-12"/>
          <w:sz w:val="22"/>
          <w:szCs w:val="22"/>
        </w:rPr>
        <w:object w:dxaOrig="2460" w:dyaOrig="420">
          <v:shape id="_x0000_i1026" type="#_x0000_t75" style="width:122.95pt;height:21.05pt" o:ole="">
            <v:imagedata r:id="rId9" o:title=""/>
          </v:shape>
          <o:OLEObject Type="Embed" ProgID="Equation.DSMT4" ShapeID="_x0000_i1026" DrawAspect="Content" ObjectID="_1496724674" r:id="rId10"/>
        </w:object>
      </w:r>
    </w:p>
    <w:p w:rsidR="00547EA1" w:rsidRPr="006121FF" w:rsidRDefault="00547EA1" w:rsidP="00547EA1">
      <w:pPr>
        <w:rPr>
          <w:sz w:val="22"/>
          <w:szCs w:val="22"/>
        </w:rPr>
      </w:pPr>
    </w:p>
    <w:p w:rsidR="00195DBC" w:rsidRPr="006121FF" w:rsidRDefault="008D3973" w:rsidP="00195DBC">
      <w:pPr>
        <w:ind w:left="720" w:hanging="720"/>
        <w:rPr>
          <w:sz w:val="22"/>
          <w:szCs w:val="22"/>
        </w:rPr>
      </w:pPr>
      <w:r w:rsidRPr="006121FF">
        <w:rPr>
          <w:sz w:val="22"/>
          <w:szCs w:val="22"/>
        </w:rPr>
        <w:lastRenderedPageBreak/>
        <w:t>8</w:t>
      </w:r>
      <w:r w:rsidR="00DB262D" w:rsidRPr="006121FF">
        <w:rPr>
          <w:sz w:val="22"/>
          <w:szCs w:val="22"/>
        </w:rPr>
        <w:tab/>
      </w:r>
      <w:r w:rsidR="00195DBC" w:rsidRPr="006121FF">
        <w:rPr>
          <w:sz w:val="22"/>
          <w:szCs w:val="22"/>
        </w:rPr>
        <w:t xml:space="preserve">The Deepwater Horizon oil spill released an estimated 4.9 million barrels of crude oil into the </w:t>
      </w:r>
    </w:p>
    <w:p w:rsidR="00195DBC" w:rsidRPr="006121FF" w:rsidRDefault="001D24AB" w:rsidP="00195DBC">
      <w:pPr>
        <w:ind w:left="720"/>
        <w:rPr>
          <w:sz w:val="22"/>
          <w:szCs w:val="22"/>
        </w:rPr>
      </w:pPr>
      <w:r w:rsidRPr="006121FF">
        <w:rPr>
          <w:noProof/>
          <w:sz w:val="22"/>
          <w:szCs w:val="2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238750</wp:posOffset>
            </wp:positionH>
            <wp:positionV relativeFrom="paragraph">
              <wp:posOffset>215900</wp:posOffset>
            </wp:positionV>
            <wp:extent cx="1952625" cy="1304925"/>
            <wp:effectExtent l="19050" t="0" r="9525" b="0"/>
            <wp:wrapSquare wrapText="bothSides"/>
            <wp:docPr id="1" name="Picture 3" descr="C:\Documents and Settings\mcervantes\Desktop\deepwater-horizon-wellhea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Documents and Settings\mcervantes\Desktop\deepwater-horizon-wellhead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95DBC" w:rsidRPr="006121FF">
        <w:rPr>
          <w:sz w:val="22"/>
          <w:szCs w:val="22"/>
        </w:rPr>
        <w:t xml:space="preserve">Gulf of Mexico.   The explosion that caused the spill occurred on April 20, 2010.  The spill was not contained until July 15, 2010. </w:t>
      </w:r>
    </w:p>
    <w:p w:rsidR="00195DBC" w:rsidRPr="006121FF" w:rsidRDefault="00195DBC" w:rsidP="001D24AB">
      <w:pPr>
        <w:ind w:left="720" w:hanging="720"/>
        <w:rPr>
          <w:sz w:val="22"/>
          <w:szCs w:val="22"/>
        </w:rPr>
      </w:pPr>
      <w:r w:rsidRPr="006121FF">
        <w:rPr>
          <w:sz w:val="22"/>
          <w:szCs w:val="22"/>
        </w:rPr>
        <w:t>a)</w:t>
      </w:r>
      <w:r w:rsidRPr="006121FF">
        <w:rPr>
          <w:sz w:val="22"/>
          <w:szCs w:val="22"/>
        </w:rPr>
        <w:tab/>
        <w:t>Considering that a barrel of oil is 42gallons, calculate the total spill volume in cubic meters.</w:t>
      </w:r>
    </w:p>
    <w:p w:rsidR="008D3973" w:rsidRPr="006121FF" w:rsidRDefault="008D3973" w:rsidP="001D24AB">
      <w:pPr>
        <w:ind w:left="720" w:hanging="720"/>
        <w:rPr>
          <w:sz w:val="22"/>
          <w:szCs w:val="22"/>
        </w:rPr>
      </w:pPr>
    </w:p>
    <w:p w:rsidR="008D3973" w:rsidRPr="006121FF" w:rsidRDefault="008D3973" w:rsidP="001D24AB">
      <w:pPr>
        <w:ind w:left="720" w:hanging="720"/>
        <w:rPr>
          <w:sz w:val="22"/>
          <w:szCs w:val="22"/>
        </w:rPr>
      </w:pPr>
    </w:p>
    <w:p w:rsidR="008D3973" w:rsidRPr="006121FF" w:rsidRDefault="008D3973" w:rsidP="001D24AB">
      <w:pPr>
        <w:ind w:left="720" w:hanging="720"/>
        <w:rPr>
          <w:sz w:val="22"/>
          <w:szCs w:val="22"/>
        </w:rPr>
      </w:pPr>
    </w:p>
    <w:p w:rsidR="008D3973" w:rsidRPr="006121FF" w:rsidRDefault="008D3973" w:rsidP="001D24AB">
      <w:pPr>
        <w:ind w:left="720" w:hanging="720"/>
        <w:rPr>
          <w:sz w:val="22"/>
          <w:szCs w:val="22"/>
        </w:rPr>
      </w:pPr>
    </w:p>
    <w:p w:rsidR="008D3973" w:rsidRPr="006121FF" w:rsidRDefault="008D3973" w:rsidP="001D24AB">
      <w:pPr>
        <w:ind w:left="720" w:hanging="720"/>
        <w:rPr>
          <w:sz w:val="22"/>
          <w:szCs w:val="22"/>
        </w:rPr>
      </w:pPr>
    </w:p>
    <w:p w:rsidR="00195DBC" w:rsidRPr="006121FF" w:rsidRDefault="00195DBC" w:rsidP="00195DBC">
      <w:pPr>
        <w:ind w:left="720" w:hanging="720"/>
        <w:rPr>
          <w:sz w:val="22"/>
          <w:szCs w:val="22"/>
        </w:rPr>
      </w:pPr>
      <w:r w:rsidRPr="006121FF">
        <w:rPr>
          <w:sz w:val="22"/>
          <w:szCs w:val="22"/>
        </w:rPr>
        <w:t>b)</w:t>
      </w:r>
      <w:r w:rsidRPr="006121FF">
        <w:rPr>
          <w:sz w:val="22"/>
          <w:szCs w:val="22"/>
        </w:rPr>
        <w:tab/>
        <w:t>Calculate the average loss of oil (in barrels) per day.</w:t>
      </w:r>
    </w:p>
    <w:p w:rsidR="008D3973" w:rsidRPr="006121FF" w:rsidRDefault="008D3973" w:rsidP="00195DBC">
      <w:pPr>
        <w:ind w:left="720" w:hanging="720"/>
        <w:rPr>
          <w:sz w:val="22"/>
          <w:szCs w:val="22"/>
        </w:rPr>
      </w:pPr>
    </w:p>
    <w:p w:rsidR="008D3973" w:rsidRPr="006121FF" w:rsidRDefault="008D3973" w:rsidP="00195DBC">
      <w:pPr>
        <w:ind w:left="720" w:hanging="720"/>
        <w:rPr>
          <w:sz w:val="22"/>
          <w:szCs w:val="22"/>
        </w:rPr>
      </w:pPr>
    </w:p>
    <w:p w:rsidR="008D3973" w:rsidRPr="006121FF" w:rsidRDefault="008D3973" w:rsidP="00195DBC">
      <w:pPr>
        <w:ind w:left="720" w:hanging="720"/>
        <w:rPr>
          <w:sz w:val="22"/>
          <w:szCs w:val="22"/>
        </w:rPr>
      </w:pPr>
    </w:p>
    <w:p w:rsidR="008D3973" w:rsidRPr="006121FF" w:rsidRDefault="008D3973" w:rsidP="00195DBC">
      <w:pPr>
        <w:ind w:left="720" w:hanging="720"/>
        <w:rPr>
          <w:sz w:val="22"/>
          <w:szCs w:val="22"/>
        </w:rPr>
      </w:pPr>
    </w:p>
    <w:p w:rsidR="008D3973" w:rsidRPr="006121FF" w:rsidRDefault="008D3973" w:rsidP="00195DBC">
      <w:pPr>
        <w:ind w:left="720" w:hanging="720"/>
        <w:rPr>
          <w:sz w:val="22"/>
          <w:szCs w:val="22"/>
        </w:rPr>
      </w:pPr>
    </w:p>
    <w:p w:rsidR="00195DBC" w:rsidRPr="006121FF" w:rsidRDefault="00195DBC" w:rsidP="00195DBC">
      <w:pPr>
        <w:ind w:left="720" w:hanging="720"/>
        <w:rPr>
          <w:sz w:val="22"/>
          <w:szCs w:val="22"/>
        </w:rPr>
      </w:pPr>
      <w:r w:rsidRPr="006121FF">
        <w:rPr>
          <w:sz w:val="22"/>
          <w:szCs w:val="22"/>
        </w:rPr>
        <w:t>c)</w:t>
      </w:r>
      <w:r w:rsidRPr="006121FF">
        <w:rPr>
          <w:sz w:val="22"/>
          <w:szCs w:val="22"/>
        </w:rPr>
        <w:tab/>
        <w:t>Crude oil is currently trading at $88.81 per barrel.  Assuming the cost of oil has not increased significantly, calculate the value of the oil lost by BP.</w:t>
      </w:r>
    </w:p>
    <w:p w:rsidR="008D3973" w:rsidRPr="006121FF" w:rsidRDefault="008D3973" w:rsidP="00195DBC">
      <w:pPr>
        <w:ind w:left="720" w:hanging="720"/>
        <w:rPr>
          <w:sz w:val="22"/>
          <w:szCs w:val="22"/>
        </w:rPr>
      </w:pPr>
    </w:p>
    <w:p w:rsidR="008D3973" w:rsidRPr="006121FF" w:rsidRDefault="008D3973" w:rsidP="00195DBC">
      <w:pPr>
        <w:ind w:left="720" w:hanging="720"/>
        <w:rPr>
          <w:sz w:val="22"/>
          <w:szCs w:val="22"/>
        </w:rPr>
      </w:pPr>
    </w:p>
    <w:p w:rsidR="008D3973" w:rsidRPr="006121FF" w:rsidRDefault="008D3973" w:rsidP="00195DBC">
      <w:pPr>
        <w:ind w:left="720" w:hanging="720"/>
        <w:rPr>
          <w:sz w:val="22"/>
          <w:szCs w:val="22"/>
        </w:rPr>
      </w:pPr>
    </w:p>
    <w:p w:rsidR="008D3973" w:rsidRPr="006121FF" w:rsidRDefault="008D3973" w:rsidP="00195DBC">
      <w:pPr>
        <w:ind w:left="720" w:hanging="720"/>
        <w:rPr>
          <w:sz w:val="22"/>
          <w:szCs w:val="22"/>
        </w:rPr>
      </w:pPr>
    </w:p>
    <w:p w:rsidR="008D3973" w:rsidRPr="006121FF" w:rsidRDefault="008D3973" w:rsidP="00195DBC">
      <w:pPr>
        <w:ind w:left="720" w:hanging="720"/>
        <w:rPr>
          <w:sz w:val="22"/>
          <w:szCs w:val="22"/>
        </w:rPr>
      </w:pPr>
    </w:p>
    <w:p w:rsidR="00195DBC" w:rsidRPr="006121FF" w:rsidRDefault="00195DBC" w:rsidP="00195DBC">
      <w:pPr>
        <w:rPr>
          <w:sz w:val="22"/>
          <w:szCs w:val="22"/>
        </w:rPr>
      </w:pPr>
      <w:r w:rsidRPr="006121FF">
        <w:rPr>
          <w:sz w:val="22"/>
          <w:szCs w:val="22"/>
        </w:rPr>
        <w:t>d)</w:t>
      </w:r>
      <w:r w:rsidRPr="006121FF">
        <w:rPr>
          <w:sz w:val="22"/>
          <w:szCs w:val="22"/>
        </w:rPr>
        <w:tab/>
        <w:t>Calculate the loss in oil revenue per day, due to the spill.</w:t>
      </w:r>
    </w:p>
    <w:p w:rsidR="008D3973" w:rsidRPr="006121FF" w:rsidRDefault="008D3973" w:rsidP="00195DBC">
      <w:pPr>
        <w:rPr>
          <w:sz w:val="22"/>
          <w:szCs w:val="22"/>
        </w:rPr>
      </w:pPr>
    </w:p>
    <w:p w:rsidR="008D3973" w:rsidRPr="006121FF" w:rsidRDefault="008D3973" w:rsidP="00195DBC">
      <w:pPr>
        <w:rPr>
          <w:sz w:val="22"/>
          <w:szCs w:val="22"/>
        </w:rPr>
      </w:pPr>
    </w:p>
    <w:p w:rsidR="008D3973" w:rsidRPr="006121FF" w:rsidRDefault="008D3973" w:rsidP="00195DBC">
      <w:pPr>
        <w:rPr>
          <w:sz w:val="22"/>
          <w:szCs w:val="22"/>
        </w:rPr>
      </w:pPr>
    </w:p>
    <w:p w:rsidR="008D3973" w:rsidRPr="006121FF" w:rsidRDefault="008D3973" w:rsidP="00195DBC">
      <w:pPr>
        <w:rPr>
          <w:sz w:val="22"/>
          <w:szCs w:val="22"/>
        </w:rPr>
      </w:pPr>
    </w:p>
    <w:p w:rsidR="008D3973" w:rsidRPr="006121FF" w:rsidRDefault="008D3973" w:rsidP="00195DBC">
      <w:pPr>
        <w:rPr>
          <w:sz w:val="22"/>
          <w:szCs w:val="22"/>
        </w:rPr>
      </w:pPr>
    </w:p>
    <w:p w:rsidR="00195DBC" w:rsidRPr="006121FF" w:rsidRDefault="00195DBC">
      <w:pPr>
        <w:rPr>
          <w:sz w:val="22"/>
          <w:szCs w:val="22"/>
        </w:rPr>
      </w:pPr>
    </w:p>
    <w:p w:rsidR="001D24AB" w:rsidRPr="006121FF" w:rsidRDefault="008D3973" w:rsidP="00DB262D">
      <w:pPr>
        <w:ind w:left="720" w:hanging="720"/>
        <w:rPr>
          <w:sz w:val="22"/>
          <w:szCs w:val="22"/>
        </w:rPr>
      </w:pPr>
      <w:r w:rsidRPr="006121FF">
        <w:rPr>
          <w:sz w:val="22"/>
          <w:szCs w:val="22"/>
        </w:rPr>
        <w:t>9</w:t>
      </w:r>
      <w:r w:rsidR="00DB262D" w:rsidRPr="006121FF">
        <w:rPr>
          <w:sz w:val="22"/>
          <w:szCs w:val="22"/>
        </w:rPr>
        <w:tab/>
        <w:t>A vet asks a dog owner to weigh the dog every day for five days. He obtains the following results</w:t>
      </w:r>
      <w:r w:rsidR="001D24AB" w:rsidRPr="006121FF">
        <w:rPr>
          <w:sz w:val="22"/>
          <w:szCs w:val="22"/>
        </w:rPr>
        <w:t xml:space="preserve"> </w:t>
      </w:r>
    </w:p>
    <w:p w:rsidR="001D24AB" w:rsidRPr="006121FF" w:rsidRDefault="001D24AB" w:rsidP="001D24AB">
      <w:pPr>
        <w:ind w:left="720"/>
        <w:rPr>
          <w:sz w:val="22"/>
          <w:szCs w:val="22"/>
        </w:rPr>
      </w:pPr>
      <w:r w:rsidRPr="006121FF">
        <w:rPr>
          <w:sz w:val="22"/>
          <w:szCs w:val="22"/>
        </w:rPr>
        <w:t>(in lb)</w:t>
      </w:r>
      <w:r w:rsidR="00DB262D" w:rsidRPr="006121FF">
        <w:rPr>
          <w:sz w:val="22"/>
          <w:szCs w:val="22"/>
        </w:rPr>
        <w:t>:</w:t>
      </w:r>
      <w:r w:rsidRPr="006121FF">
        <w:rPr>
          <w:sz w:val="22"/>
          <w:szCs w:val="22"/>
        </w:rPr>
        <w:t xml:space="preserve"> 19,  22,  21,  25,  23. In the vet’s office (with a well-calibrated scale), the dog is 22lb.</w:t>
      </w:r>
    </w:p>
    <w:p w:rsidR="001D24AB" w:rsidRPr="006121FF" w:rsidRDefault="001D24AB" w:rsidP="00DB262D">
      <w:pPr>
        <w:ind w:left="720" w:hanging="720"/>
        <w:rPr>
          <w:sz w:val="22"/>
          <w:szCs w:val="22"/>
        </w:rPr>
      </w:pPr>
      <w:r w:rsidRPr="006121FF">
        <w:rPr>
          <w:sz w:val="22"/>
          <w:szCs w:val="22"/>
        </w:rPr>
        <w:t>a)</w:t>
      </w:r>
      <w:r w:rsidRPr="006121FF">
        <w:rPr>
          <w:sz w:val="22"/>
          <w:szCs w:val="22"/>
        </w:rPr>
        <w:tab/>
        <w:t>Are these results precise, accurate, both, or neither? Explain.</w:t>
      </w:r>
    </w:p>
    <w:p w:rsidR="008D3973" w:rsidRPr="006121FF" w:rsidRDefault="008D3973" w:rsidP="00DB262D">
      <w:pPr>
        <w:ind w:left="720" w:hanging="720"/>
        <w:rPr>
          <w:sz w:val="22"/>
          <w:szCs w:val="22"/>
        </w:rPr>
      </w:pPr>
    </w:p>
    <w:p w:rsidR="008D3973" w:rsidRDefault="008D3973" w:rsidP="00DB262D">
      <w:pPr>
        <w:ind w:left="720" w:hanging="720"/>
        <w:rPr>
          <w:sz w:val="22"/>
          <w:szCs w:val="22"/>
        </w:rPr>
      </w:pPr>
    </w:p>
    <w:p w:rsidR="006121FF" w:rsidRDefault="006121FF" w:rsidP="00DB262D">
      <w:pPr>
        <w:ind w:left="720" w:hanging="720"/>
        <w:rPr>
          <w:sz w:val="22"/>
          <w:szCs w:val="22"/>
        </w:rPr>
      </w:pPr>
    </w:p>
    <w:p w:rsidR="006121FF" w:rsidRPr="006121FF" w:rsidRDefault="006121FF" w:rsidP="00DB262D">
      <w:pPr>
        <w:ind w:left="720" w:hanging="720"/>
        <w:rPr>
          <w:sz w:val="22"/>
          <w:szCs w:val="22"/>
        </w:rPr>
      </w:pPr>
    </w:p>
    <w:p w:rsidR="008D3973" w:rsidRPr="006121FF" w:rsidRDefault="008D3973" w:rsidP="00DB262D">
      <w:pPr>
        <w:ind w:left="720" w:hanging="720"/>
        <w:rPr>
          <w:sz w:val="22"/>
          <w:szCs w:val="22"/>
        </w:rPr>
      </w:pPr>
    </w:p>
    <w:p w:rsidR="00DB262D" w:rsidRPr="006121FF" w:rsidRDefault="001D24AB" w:rsidP="00DB262D">
      <w:pPr>
        <w:ind w:left="720" w:hanging="720"/>
        <w:rPr>
          <w:sz w:val="22"/>
          <w:szCs w:val="22"/>
        </w:rPr>
      </w:pPr>
      <w:r w:rsidRPr="006121FF">
        <w:rPr>
          <w:sz w:val="22"/>
          <w:szCs w:val="22"/>
        </w:rPr>
        <w:t>b)</w:t>
      </w:r>
      <w:r w:rsidRPr="006121FF">
        <w:rPr>
          <w:sz w:val="22"/>
          <w:szCs w:val="22"/>
        </w:rPr>
        <w:tab/>
        <w:t>Are any of the measurements outliers? What might explain the variation of these measurements, and how could the dog owner minimize the error in data?</w:t>
      </w:r>
    </w:p>
    <w:p w:rsidR="006121FF" w:rsidRDefault="006121FF" w:rsidP="00DB262D">
      <w:pPr>
        <w:ind w:left="720" w:hanging="720"/>
        <w:rPr>
          <w:sz w:val="22"/>
          <w:szCs w:val="22"/>
        </w:rPr>
      </w:pPr>
    </w:p>
    <w:p w:rsidR="006121FF" w:rsidRDefault="006121FF" w:rsidP="00DB262D">
      <w:pPr>
        <w:ind w:left="720" w:hanging="720"/>
        <w:rPr>
          <w:sz w:val="22"/>
          <w:szCs w:val="22"/>
        </w:rPr>
      </w:pPr>
    </w:p>
    <w:p w:rsidR="006121FF" w:rsidRDefault="006121FF" w:rsidP="00DB262D">
      <w:pPr>
        <w:ind w:left="720" w:hanging="720"/>
        <w:rPr>
          <w:sz w:val="22"/>
          <w:szCs w:val="22"/>
        </w:rPr>
      </w:pPr>
    </w:p>
    <w:p w:rsidR="006121FF" w:rsidRPr="006121FF" w:rsidRDefault="006121FF" w:rsidP="00DB262D">
      <w:pPr>
        <w:ind w:left="720" w:hanging="720"/>
        <w:rPr>
          <w:sz w:val="22"/>
          <w:szCs w:val="22"/>
        </w:rPr>
      </w:pPr>
    </w:p>
    <w:p w:rsidR="006121FF" w:rsidRPr="006121FF" w:rsidRDefault="006121FF" w:rsidP="006121FF">
      <w:pPr>
        <w:pStyle w:val="NormalText"/>
        <w:rPr>
          <w:rFonts w:ascii="Times New Roman" w:hAnsi="Times New Roman" w:cs="Times New Roman"/>
          <w:sz w:val="22"/>
          <w:szCs w:val="22"/>
        </w:rPr>
      </w:pPr>
      <w:r w:rsidRPr="006121FF">
        <w:rPr>
          <w:rFonts w:ascii="Times New Roman" w:hAnsi="Times New Roman" w:cs="Times New Roman"/>
          <w:sz w:val="22"/>
          <w:szCs w:val="22"/>
        </w:rPr>
        <w:t>10</w:t>
      </w:r>
      <w:r w:rsidRPr="006121FF">
        <w:rPr>
          <w:rFonts w:ascii="Times New Roman" w:hAnsi="Times New Roman" w:cs="Times New Roman"/>
          <w:sz w:val="22"/>
          <w:szCs w:val="22"/>
        </w:rPr>
        <w:tab/>
        <w:t xml:space="preserve">A graduated cylinder (maximum measurement of 25mL) is initially filled with 8.7mL of water. After adding </w:t>
      </w:r>
      <w:r w:rsidRPr="006121FF">
        <w:rPr>
          <w:rFonts w:ascii="Times New Roman" w:hAnsi="Times New Roman" w:cs="Times New Roman"/>
          <w:sz w:val="22"/>
          <w:szCs w:val="22"/>
        </w:rPr>
        <w:tab/>
        <w:t>46.592g of several grayish (some shiny) metal pellets, the volume increases to 15.1mL.</w:t>
      </w:r>
    </w:p>
    <w:p w:rsidR="006121FF" w:rsidRPr="006121FF" w:rsidRDefault="006121FF" w:rsidP="006121FF">
      <w:pPr>
        <w:pStyle w:val="NormalText"/>
        <w:rPr>
          <w:rFonts w:ascii="Times New Roman" w:hAnsi="Times New Roman" w:cs="Times New Roman"/>
          <w:sz w:val="22"/>
          <w:szCs w:val="22"/>
        </w:rPr>
      </w:pPr>
      <w:r w:rsidRPr="006121FF">
        <w:rPr>
          <w:rFonts w:ascii="Times New Roman" w:hAnsi="Times New Roman" w:cs="Times New Roman"/>
          <w:sz w:val="22"/>
          <w:szCs w:val="22"/>
        </w:rPr>
        <w:tab/>
        <w:t>a)</w:t>
      </w:r>
      <w:r w:rsidRPr="006121FF">
        <w:rPr>
          <w:rFonts w:ascii="Times New Roman" w:hAnsi="Times New Roman" w:cs="Times New Roman"/>
          <w:sz w:val="22"/>
          <w:szCs w:val="22"/>
        </w:rPr>
        <w:tab/>
        <w:t>Draw what these volume measurements look like in lab (two pictures).</w:t>
      </w:r>
    </w:p>
    <w:p w:rsidR="006121FF" w:rsidRPr="006121FF" w:rsidRDefault="006121FF" w:rsidP="006121FF">
      <w:pPr>
        <w:pStyle w:val="NormalText"/>
        <w:rPr>
          <w:rFonts w:ascii="Times New Roman" w:hAnsi="Times New Roman" w:cs="Times New Roman"/>
          <w:sz w:val="22"/>
          <w:szCs w:val="22"/>
        </w:rPr>
      </w:pPr>
      <w:r w:rsidRPr="006121FF">
        <w:rPr>
          <w:rFonts w:ascii="Times New Roman" w:hAnsi="Times New Roman" w:cs="Times New Roman"/>
          <w:sz w:val="22"/>
          <w:szCs w:val="22"/>
        </w:rPr>
        <w:tab/>
        <w:t>b)</w:t>
      </w:r>
      <w:r w:rsidRPr="006121FF">
        <w:rPr>
          <w:rFonts w:ascii="Times New Roman" w:hAnsi="Times New Roman" w:cs="Times New Roman"/>
          <w:sz w:val="22"/>
          <w:szCs w:val="22"/>
        </w:rPr>
        <w:tab/>
        <w:t xml:space="preserve">Identify the metal. Explain how you come to this conclusion. </w:t>
      </w:r>
    </w:p>
    <w:p w:rsidR="006121FF" w:rsidRPr="006121FF" w:rsidRDefault="006121FF" w:rsidP="006121FF">
      <w:pPr>
        <w:pStyle w:val="NormalText"/>
        <w:rPr>
          <w:rFonts w:ascii="Times New Roman" w:hAnsi="Times New Roman" w:cs="Times New Roman"/>
          <w:sz w:val="22"/>
          <w:szCs w:val="22"/>
        </w:rPr>
      </w:pPr>
      <w:r w:rsidRPr="006121FF">
        <w:rPr>
          <w:rFonts w:ascii="Times New Roman" w:hAnsi="Times New Roman" w:cs="Times New Roman"/>
          <w:sz w:val="22"/>
          <w:szCs w:val="22"/>
        </w:rPr>
        <w:tab/>
      </w:r>
      <w:r w:rsidRPr="006121FF">
        <w:rPr>
          <w:rFonts w:ascii="Times New Roman" w:hAnsi="Times New Roman" w:cs="Times New Roman"/>
          <w:sz w:val="22"/>
          <w:szCs w:val="22"/>
        </w:rPr>
        <w:tab/>
      </w:r>
      <w:r w:rsidRPr="006121FF">
        <w:rPr>
          <w:rFonts w:ascii="Times New Roman" w:hAnsi="Times New Roman" w:cs="Times New Roman"/>
          <w:i/>
          <w:sz w:val="22"/>
          <w:szCs w:val="22"/>
        </w:rPr>
        <w:t>If the measurement falls between two metals, guess which is closest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738"/>
        <w:gridCol w:w="900"/>
      </w:tblGrid>
      <w:tr w:rsidR="006121FF" w:rsidTr="00B450DF">
        <w:tc>
          <w:tcPr>
            <w:tcW w:w="738" w:type="dxa"/>
          </w:tcPr>
          <w:p w:rsidR="006121FF" w:rsidRPr="000D4E08" w:rsidRDefault="006121FF" w:rsidP="00B450DF">
            <w:pPr>
              <w:pStyle w:val="NormalText"/>
              <w:jc w:val="center"/>
              <w:rPr>
                <w:rFonts w:ascii="Arial" w:hAnsi="Arial" w:cs="Arial"/>
              </w:rPr>
            </w:pPr>
            <w:r w:rsidRPr="000D4E08">
              <w:rPr>
                <w:rFonts w:ascii="Arial" w:hAnsi="Arial" w:cs="Arial"/>
              </w:rPr>
              <w:t>Metal</w:t>
            </w:r>
          </w:p>
        </w:tc>
        <w:tc>
          <w:tcPr>
            <w:tcW w:w="900" w:type="dxa"/>
          </w:tcPr>
          <w:p w:rsidR="006121FF" w:rsidRPr="000D4E08" w:rsidRDefault="006121FF" w:rsidP="00B450DF">
            <w:pPr>
              <w:pStyle w:val="NormalText"/>
              <w:jc w:val="center"/>
              <w:rPr>
                <w:rFonts w:ascii="Arial" w:hAnsi="Arial" w:cs="Arial"/>
              </w:rPr>
            </w:pPr>
            <w:r w:rsidRPr="000D4E08">
              <w:rPr>
                <w:rFonts w:ascii="Arial" w:hAnsi="Arial" w:cs="Arial"/>
              </w:rPr>
              <w:t>Density (g/mL)</w:t>
            </w:r>
          </w:p>
        </w:tc>
      </w:tr>
      <w:tr w:rsidR="006121FF" w:rsidTr="00B450DF">
        <w:tc>
          <w:tcPr>
            <w:tcW w:w="738" w:type="dxa"/>
          </w:tcPr>
          <w:p w:rsidR="006121FF" w:rsidRDefault="006121FF" w:rsidP="00B450DF">
            <w:pPr>
              <w:pStyle w:val="NormalTex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l</w:t>
            </w:r>
          </w:p>
          <w:p w:rsidR="006121FF" w:rsidRDefault="006121FF" w:rsidP="00B450DF">
            <w:pPr>
              <w:pStyle w:val="NormalTex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u</w:t>
            </w:r>
          </w:p>
          <w:p w:rsidR="006121FF" w:rsidRDefault="006121FF" w:rsidP="00B450DF">
            <w:pPr>
              <w:pStyle w:val="NormalTex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Fe</w:t>
            </w:r>
          </w:p>
          <w:p w:rsidR="006121FF" w:rsidRDefault="006121FF" w:rsidP="00B450DF">
            <w:pPr>
              <w:pStyle w:val="NormalTex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u</w:t>
            </w:r>
          </w:p>
          <w:p w:rsidR="006121FF" w:rsidRDefault="006121FF" w:rsidP="00B450DF">
            <w:pPr>
              <w:pStyle w:val="NormalTex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b</w:t>
            </w:r>
          </w:p>
          <w:p w:rsidR="006121FF" w:rsidRDefault="006121FF" w:rsidP="00B450DF">
            <w:pPr>
              <w:pStyle w:val="NormalTex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n</w:t>
            </w:r>
          </w:p>
          <w:p w:rsidR="006121FF" w:rsidRPr="00641C9A" w:rsidRDefault="006121FF" w:rsidP="00B450DF">
            <w:pPr>
              <w:pStyle w:val="NormalTex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Zn</w:t>
            </w:r>
          </w:p>
        </w:tc>
        <w:tc>
          <w:tcPr>
            <w:tcW w:w="900" w:type="dxa"/>
          </w:tcPr>
          <w:p w:rsidR="006121FF" w:rsidRDefault="006121FF" w:rsidP="00B450DF">
            <w:pPr>
              <w:pStyle w:val="NormalTex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2.70</w:t>
            </w:r>
          </w:p>
          <w:p w:rsidR="006121FF" w:rsidRDefault="006121FF" w:rsidP="00B450DF">
            <w:pPr>
              <w:pStyle w:val="NormalTex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.96</w:t>
            </w:r>
          </w:p>
          <w:p w:rsidR="006121FF" w:rsidRDefault="006121FF" w:rsidP="00B450DF">
            <w:pPr>
              <w:pStyle w:val="NormalTex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87</w:t>
            </w:r>
          </w:p>
          <w:p w:rsidR="006121FF" w:rsidRDefault="006121FF" w:rsidP="00B450DF">
            <w:pPr>
              <w:pStyle w:val="NormalTex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.3</w:t>
            </w:r>
          </w:p>
          <w:p w:rsidR="006121FF" w:rsidRDefault="006121FF" w:rsidP="00B450DF">
            <w:pPr>
              <w:pStyle w:val="NormalTex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.3</w:t>
            </w:r>
          </w:p>
          <w:p w:rsidR="006121FF" w:rsidRDefault="006121FF" w:rsidP="00B450DF">
            <w:pPr>
              <w:pStyle w:val="NormalTex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.26</w:t>
            </w:r>
          </w:p>
          <w:p w:rsidR="006121FF" w:rsidRPr="00641C9A" w:rsidRDefault="006121FF" w:rsidP="00B450DF">
            <w:pPr>
              <w:pStyle w:val="NormalText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7.14</w:t>
            </w:r>
          </w:p>
        </w:tc>
      </w:tr>
    </w:tbl>
    <w:p w:rsidR="006121FF" w:rsidRDefault="006121FF" w:rsidP="00DB262D">
      <w:pPr>
        <w:ind w:left="720" w:hanging="720"/>
      </w:pPr>
    </w:p>
    <w:sectPr w:rsidR="006121FF" w:rsidSect="008011AE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26CAA" w:rsidRDefault="00426CAA" w:rsidP="006121FF">
      <w:r>
        <w:separator/>
      </w:r>
    </w:p>
  </w:endnote>
  <w:endnote w:type="continuationSeparator" w:id="0">
    <w:p w:rsidR="00426CAA" w:rsidRDefault="00426CAA" w:rsidP="006121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26CAA" w:rsidRDefault="00426CAA" w:rsidP="006121FF">
      <w:r>
        <w:separator/>
      </w:r>
    </w:p>
  </w:footnote>
  <w:footnote w:type="continuationSeparator" w:id="0">
    <w:p w:rsidR="00426CAA" w:rsidRDefault="00426CAA" w:rsidP="006121F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7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7EA1"/>
    <w:rsid w:val="000051A4"/>
    <w:rsid w:val="00005EAE"/>
    <w:rsid w:val="00010449"/>
    <w:rsid w:val="00012C92"/>
    <w:rsid w:val="0002003B"/>
    <w:rsid w:val="000253BE"/>
    <w:rsid w:val="000258C1"/>
    <w:rsid w:val="0003387C"/>
    <w:rsid w:val="0003430D"/>
    <w:rsid w:val="00035D97"/>
    <w:rsid w:val="000379A5"/>
    <w:rsid w:val="00037CE9"/>
    <w:rsid w:val="00040802"/>
    <w:rsid w:val="00041F35"/>
    <w:rsid w:val="000420E3"/>
    <w:rsid w:val="000427C1"/>
    <w:rsid w:val="00044821"/>
    <w:rsid w:val="00046078"/>
    <w:rsid w:val="00050512"/>
    <w:rsid w:val="000524A7"/>
    <w:rsid w:val="000571E7"/>
    <w:rsid w:val="00057F25"/>
    <w:rsid w:val="000612EC"/>
    <w:rsid w:val="00061ECB"/>
    <w:rsid w:val="00064D36"/>
    <w:rsid w:val="0006788E"/>
    <w:rsid w:val="00074D38"/>
    <w:rsid w:val="00077EB7"/>
    <w:rsid w:val="0008288A"/>
    <w:rsid w:val="0008576C"/>
    <w:rsid w:val="000935A7"/>
    <w:rsid w:val="00095C1D"/>
    <w:rsid w:val="000A0168"/>
    <w:rsid w:val="000A36A8"/>
    <w:rsid w:val="000A58B7"/>
    <w:rsid w:val="000B0464"/>
    <w:rsid w:val="000B1640"/>
    <w:rsid w:val="000B19AD"/>
    <w:rsid w:val="000B55FE"/>
    <w:rsid w:val="000C5A33"/>
    <w:rsid w:val="000C6357"/>
    <w:rsid w:val="000C6397"/>
    <w:rsid w:val="000C7A24"/>
    <w:rsid w:val="000D2ACB"/>
    <w:rsid w:val="000D3EF2"/>
    <w:rsid w:val="000D4347"/>
    <w:rsid w:val="000D6498"/>
    <w:rsid w:val="000D70CC"/>
    <w:rsid w:val="000E1CD8"/>
    <w:rsid w:val="000E525A"/>
    <w:rsid w:val="000F31FD"/>
    <w:rsid w:val="000F7EEE"/>
    <w:rsid w:val="00103FB5"/>
    <w:rsid w:val="00106D56"/>
    <w:rsid w:val="00110F56"/>
    <w:rsid w:val="00114878"/>
    <w:rsid w:val="00114D36"/>
    <w:rsid w:val="0011532B"/>
    <w:rsid w:val="0012223E"/>
    <w:rsid w:val="00122C26"/>
    <w:rsid w:val="001237B1"/>
    <w:rsid w:val="0012403F"/>
    <w:rsid w:val="00124CD0"/>
    <w:rsid w:val="00125194"/>
    <w:rsid w:val="001310C0"/>
    <w:rsid w:val="00131C04"/>
    <w:rsid w:val="001323EE"/>
    <w:rsid w:val="001328E4"/>
    <w:rsid w:val="00134FC6"/>
    <w:rsid w:val="001415BE"/>
    <w:rsid w:val="00143B31"/>
    <w:rsid w:val="00146464"/>
    <w:rsid w:val="00155D53"/>
    <w:rsid w:val="001570EA"/>
    <w:rsid w:val="00160F1E"/>
    <w:rsid w:val="00161947"/>
    <w:rsid w:val="001643E2"/>
    <w:rsid w:val="0017097A"/>
    <w:rsid w:val="001771B7"/>
    <w:rsid w:val="00183803"/>
    <w:rsid w:val="00185A9D"/>
    <w:rsid w:val="00185D14"/>
    <w:rsid w:val="0018679A"/>
    <w:rsid w:val="001902B4"/>
    <w:rsid w:val="00192A72"/>
    <w:rsid w:val="00195DBC"/>
    <w:rsid w:val="001A28B2"/>
    <w:rsid w:val="001A38CA"/>
    <w:rsid w:val="001A58AE"/>
    <w:rsid w:val="001C0167"/>
    <w:rsid w:val="001C5955"/>
    <w:rsid w:val="001C6F12"/>
    <w:rsid w:val="001D1CEF"/>
    <w:rsid w:val="001D24AB"/>
    <w:rsid w:val="001D567A"/>
    <w:rsid w:val="001E40FF"/>
    <w:rsid w:val="001E4C9A"/>
    <w:rsid w:val="001E7732"/>
    <w:rsid w:val="001E7869"/>
    <w:rsid w:val="001F0F18"/>
    <w:rsid w:val="001F2B0E"/>
    <w:rsid w:val="001F76B0"/>
    <w:rsid w:val="00202E4B"/>
    <w:rsid w:val="00204667"/>
    <w:rsid w:val="00205391"/>
    <w:rsid w:val="0020654F"/>
    <w:rsid w:val="00212AB5"/>
    <w:rsid w:val="00213369"/>
    <w:rsid w:val="00217232"/>
    <w:rsid w:val="0022071B"/>
    <w:rsid w:val="002279B0"/>
    <w:rsid w:val="0023130D"/>
    <w:rsid w:val="00233A29"/>
    <w:rsid w:val="0023643D"/>
    <w:rsid w:val="00240474"/>
    <w:rsid w:val="00253843"/>
    <w:rsid w:val="00255073"/>
    <w:rsid w:val="002642D2"/>
    <w:rsid w:val="00265BFC"/>
    <w:rsid w:val="0026601C"/>
    <w:rsid w:val="00267374"/>
    <w:rsid w:val="00270C57"/>
    <w:rsid w:val="00270FF6"/>
    <w:rsid w:val="00276AAA"/>
    <w:rsid w:val="00282D93"/>
    <w:rsid w:val="002863F8"/>
    <w:rsid w:val="00287DB7"/>
    <w:rsid w:val="00290A43"/>
    <w:rsid w:val="00293B62"/>
    <w:rsid w:val="002B0F33"/>
    <w:rsid w:val="002B17AA"/>
    <w:rsid w:val="002B56A3"/>
    <w:rsid w:val="002B661C"/>
    <w:rsid w:val="002B6CB9"/>
    <w:rsid w:val="002B6E78"/>
    <w:rsid w:val="002C1564"/>
    <w:rsid w:val="002C337C"/>
    <w:rsid w:val="002C5F95"/>
    <w:rsid w:val="002C79A2"/>
    <w:rsid w:val="002D081F"/>
    <w:rsid w:val="002D2CDE"/>
    <w:rsid w:val="002D2DBF"/>
    <w:rsid w:val="002D6992"/>
    <w:rsid w:val="002E150D"/>
    <w:rsid w:val="002E1970"/>
    <w:rsid w:val="002E269A"/>
    <w:rsid w:val="002E409A"/>
    <w:rsid w:val="002E4BD4"/>
    <w:rsid w:val="002F1655"/>
    <w:rsid w:val="002F5052"/>
    <w:rsid w:val="00301019"/>
    <w:rsid w:val="00304D76"/>
    <w:rsid w:val="0030572B"/>
    <w:rsid w:val="0030605D"/>
    <w:rsid w:val="00310918"/>
    <w:rsid w:val="003114D0"/>
    <w:rsid w:val="00312E5F"/>
    <w:rsid w:val="00315FA2"/>
    <w:rsid w:val="003267C4"/>
    <w:rsid w:val="0032747E"/>
    <w:rsid w:val="003274B5"/>
    <w:rsid w:val="003319F7"/>
    <w:rsid w:val="00332B6B"/>
    <w:rsid w:val="003334A1"/>
    <w:rsid w:val="00333DBE"/>
    <w:rsid w:val="00335552"/>
    <w:rsid w:val="00346841"/>
    <w:rsid w:val="00363BB0"/>
    <w:rsid w:val="003671EB"/>
    <w:rsid w:val="003720A9"/>
    <w:rsid w:val="00372673"/>
    <w:rsid w:val="0037527F"/>
    <w:rsid w:val="0037712B"/>
    <w:rsid w:val="00381E9C"/>
    <w:rsid w:val="0038404E"/>
    <w:rsid w:val="00385690"/>
    <w:rsid w:val="0038625E"/>
    <w:rsid w:val="0039044C"/>
    <w:rsid w:val="0039526A"/>
    <w:rsid w:val="003A4928"/>
    <w:rsid w:val="003A5ECE"/>
    <w:rsid w:val="003B3B63"/>
    <w:rsid w:val="003C3196"/>
    <w:rsid w:val="003C3E07"/>
    <w:rsid w:val="003C7945"/>
    <w:rsid w:val="003D09B2"/>
    <w:rsid w:val="003E7FDE"/>
    <w:rsid w:val="00400407"/>
    <w:rsid w:val="00402DAC"/>
    <w:rsid w:val="004051B8"/>
    <w:rsid w:val="00406A4B"/>
    <w:rsid w:val="004121AC"/>
    <w:rsid w:val="0041513F"/>
    <w:rsid w:val="00422C45"/>
    <w:rsid w:val="004257C1"/>
    <w:rsid w:val="00426CAA"/>
    <w:rsid w:val="00427155"/>
    <w:rsid w:val="00427A39"/>
    <w:rsid w:val="004328B5"/>
    <w:rsid w:val="004331B1"/>
    <w:rsid w:val="00434104"/>
    <w:rsid w:val="00437071"/>
    <w:rsid w:val="00437DE5"/>
    <w:rsid w:val="00443413"/>
    <w:rsid w:val="004438DA"/>
    <w:rsid w:val="00443C83"/>
    <w:rsid w:val="00445E4E"/>
    <w:rsid w:val="00447230"/>
    <w:rsid w:val="004513DF"/>
    <w:rsid w:val="00452C99"/>
    <w:rsid w:val="00454E20"/>
    <w:rsid w:val="0045574B"/>
    <w:rsid w:val="00455D5D"/>
    <w:rsid w:val="0046038F"/>
    <w:rsid w:val="004612CB"/>
    <w:rsid w:val="00462A4F"/>
    <w:rsid w:val="00462E57"/>
    <w:rsid w:val="00463693"/>
    <w:rsid w:val="00464612"/>
    <w:rsid w:val="00466AD9"/>
    <w:rsid w:val="00467367"/>
    <w:rsid w:val="004706EA"/>
    <w:rsid w:val="00470C8E"/>
    <w:rsid w:val="0047283E"/>
    <w:rsid w:val="004753DE"/>
    <w:rsid w:val="004805EA"/>
    <w:rsid w:val="00492964"/>
    <w:rsid w:val="00492C29"/>
    <w:rsid w:val="00496035"/>
    <w:rsid w:val="004A05EC"/>
    <w:rsid w:val="004A1A27"/>
    <w:rsid w:val="004B14D5"/>
    <w:rsid w:val="004B6DDC"/>
    <w:rsid w:val="004B7B7D"/>
    <w:rsid w:val="004E0726"/>
    <w:rsid w:val="004E5A74"/>
    <w:rsid w:val="004E7CF1"/>
    <w:rsid w:val="00502AD8"/>
    <w:rsid w:val="00502D15"/>
    <w:rsid w:val="00502D9B"/>
    <w:rsid w:val="00503569"/>
    <w:rsid w:val="00506BB2"/>
    <w:rsid w:val="0050706B"/>
    <w:rsid w:val="00507471"/>
    <w:rsid w:val="00524344"/>
    <w:rsid w:val="00535F54"/>
    <w:rsid w:val="00540118"/>
    <w:rsid w:val="00541E52"/>
    <w:rsid w:val="00541F2C"/>
    <w:rsid w:val="0054389B"/>
    <w:rsid w:val="00543F2F"/>
    <w:rsid w:val="00544C0C"/>
    <w:rsid w:val="00547EA1"/>
    <w:rsid w:val="005559A4"/>
    <w:rsid w:val="00561056"/>
    <w:rsid w:val="00561B9F"/>
    <w:rsid w:val="005633F2"/>
    <w:rsid w:val="005668FD"/>
    <w:rsid w:val="00566D16"/>
    <w:rsid w:val="005706F8"/>
    <w:rsid w:val="005742F0"/>
    <w:rsid w:val="00576375"/>
    <w:rsid w:val="0058302A"/>
    <w:rsid w:val="00585BA0"/>
    <w:rsid w:val="00593AEC"/>
    <w:rsid w:val="005A0D8D"/>
    <w:rsid w:val="005B734A"/>
    <w:rsid w:val="005C0988"/>
    <w:rsid w:val="005C16EC"/>
    <w:rsid w:val="005C2AC5"/>
    <w:rsid w:val="005D2E3B"/>
    <w:rsid w:val="005D4C3A"/>
    <w:rsid w:val="005D667E"/>
    <w:rsid w:val="005D706A"/>
    <w:rsid w:val="005E1376"/>
    <w:rsid w:val="005E1FF5"/>
    <w:rsid w:val="005E5845"/>
    <w:rsid w:val="005E7770"/>
    <w:rsid w:val="005F0219"/>
    <w:rsid w:val="005F03C0"/>
    <w:rsid w:val="005F09BD"/>
    <w:rsid w:val="005F0B1C"/>
    <w:rsid w:val="005F5E5A"/>
    <w:rsid w:val="005F7EB7"/>
    <w:rsid w:val="00606737"/>
    <w:rsid w:val="006121FF"/>
    <w:rsid w:val="00612215"/>
    <w:rsid w:val="00622633"/>
    <w:rsid w:val="00622BC2"/>
    <w:rsid w:val="0063108B"/>
    <w:rsid w:val="00631781"/>
    <w:rsid w:val="006321AD"/>
    <w:rsid w:val="00640B1A"/>
    <w:rsid w:val="00641221"/>
    <w:rsid w:val="00641B13"/>
    <w:rsid w:val="006446A2"/>
    <w:rsid w:val="00647D68"/>
    <w:rsid w:val="00652057"/>
    <w:rsid w:val="006520A2"/>
    <w:rsid w:val="00654B39"/>
    <w:rsid w:val="00654B69"/>
    <w:rsid w:val="00654D82"/>
    <w:rsid w:val="00655322"/>
    <w:rsid w:val="006567CA"/>
    <w:rsid w:val="006570D5"/>
    <w:rsid w:val="0066151E"/>
    <w:rsid w:val="0066527C"/>
    <w:rsid w:val="006756BA"/>
    <w:rsid w:val="006757A2"/>
    <w:rsid w:val="00676404"/>
    <w:rsid w:val="00676491"/>
    <w:rsid w:val="00680306"/>
    <w:rsid w:val="006806A2"/>
    <w:rsid w:val="00681CBA"/>
    <w:rsid w:val="00681E3F"/>
    <w:rsid w:val="00686746"/>
    <w:rsid w:val="00695AF0"/>
    <w:rsid w:val="006A4522"/>
    <w:rsid w:val="006A5BD7"/>
    <w:rsid w:val="006B030F"/>
    <w:rsid w:val="006B0936"/>
    <w:rsid w:val="006B1551"/>
    <w:rsid w:val="006B33F8"/>
    <w:rsid w:val="006B3A9E"/>
    <w:rsid w:val="006B7D38"/>
    <w:rsid w:val="006C2231"/>
    <w:rsid w:val="006D1043"/>
    <w:rsid w:val="006D14E4"/>
    <w:rsid w:val="006D60D8"/>
    <w:rsid w:val="006E1E29"/>
    <w:rsid w:val="006E47E1"/>
    <w:rsid w:val="006E776F"/>
    <w:rsid w:val="006F0A48"/>
    <w:rsid w:val="006F11EF"/>
    <w:rsid w:val="006F25A8"/>
    <w:rsid w:val="00702CC9"/>
    <w:rsid w:val="00703936"/>
    <w:rsid w:val="0071155B"/>
    <w:rsid w:val="00712E81"/>
    <w:rsid w:val="00713A2B"/>
    <w:rsid w:val="00715A91"/>
    <w:rsid w:val="00716D85"/>
    <w:rsid w:val="00720392"/>
    <w:rsid w:val="00722BC7"/>
    <w:rsid w:val="0072396F"/>
    <w:rsid w:val="00724A1E"/>
    <w:rsid w:val="00727267"/>
    <w:rsid w:val="00734BF5"/>
    <w:rsid w:val="007414E3"/>
    <w:rsid w:val="00744441"/>
    <w:rsid w:val="00750A22"/>
    <w:rsid w:val="007518FA"/>
    <w:rsid w:val="007527F7"/>
    <w:rsid w:val="00752832"/>
    <w:rsid w:val="007545E0"/>
    <w:rsid w:val="00755666"/>
    <w:rsid w:val="0075764F"/>
    <w:rsid w:val="0076042D"/>
    <w:rsid w:val="0076052B"/>
    <w:rsid w:val="00762CB0"/>
    <w:rsid w:val="00763FE6"/>
    <w:rsid w:val="007642F8"/>
    <w:rsid w:val="007643BD"/>
    <w:rsid w:val="00764DB4"/>
    <w:rsid w:val="007651DC"/>
    <w:rsid w:val="00766571"/>
    <w:rsid w:val="00766F4B"/>
    <w:rsid w:val="0076769E"/>
    <w:rsid w:val="007715A0"/>
    <w:rsid w:val="00774B0F"/>
    <w:rsid w:val="00775BEA"/>
    <w:rsid w:val="0077776B"/>
    <w:rsid w:val="0078179C"/>
    <w:rsid w:val="00784225"/>
    <w:rsid w:val="00784303"/>
    <w:rsid w:val="00792040"/>
    <w:rsid w:val="00794CC6"/>
    <w:rsid w:val="007A15C2"/>
    <w:rsid w:val="007A3B38"/>
    <w:rsid w:val="007A3EDD"/>
    <w:rsid w:val="007A41A9"/>
    <w:rsid w:val="007A5373"/>
    <w:rsid w:val="007A6E4F"/>
    <w:rsid w:val="007B24F1"/>
    <w:rsid w:val="007B31FE"/>
    <w:rsid w:val="007B4EFF"/>
    <w:rsid w:val="007B6F77"/>
    <w:rsid w:val="007B73EC"/>
    <w:rsid w:val="007C0BBB"/>
    <w:rsid w:val="007C0F23"/>
    <w:rsid w:val="007C15C3"/>
    <w:rsid w:val="007C5819"/>
    <w:rsid w:val="007D029E"/>
    <w:rsid w:val="007D6556"/>
    <w:rsid w:val="007E3C1C"/>
    <w:rsid w:val="007F43AB"/>
    <w:rsid w:val="007F57A1"/>
    <w:rsid w:val="00800016"/>
    <w:rsid w:val="008011AE"/>
    <w:rsid w:val="00801692"/>
    <w:rsid w:val="00801CAF"/>
    <w:rsid w:val="008041EE"/>
    <w:rsid w:val="0080559E"/>
    <w:rsid w:val="008058F1"/>
    <w:rsid w:val="008073E8"/>
    <w:rsid w:val="00810A9D"/>
    <w:rsid w:val="00813394"/>
    <w:rsid w:val="00815ECD"/>
    <w:rsid w:val="00822D91"/>
    <w:rsid w:val="008312AD"/>
    <w:rsid w:val="00837B88"/>
    <w:rsid w:val="00837C3F"/>
    <w:rsid w:val="008506E4"/>
    <w:rsid w:val="008512F7"/>
    <w:rsid w:val="00854946"/>
    <w:rsid w:val="00854AAD"/>
    <w:rsid w:val="0085756C"/>
    <w:rsid w:val="00865E38"/>
    <w:rsid w:val="00871805"/>
    <w:rsid w:val="008723D7"/>
    <w:rsid w:val="008744B5"/>
    <w:rsid w:val="00874CC4"/>
    <w:rsid w:val="008761C5"/>
    <w:rsid w:val="0088227D"/>
    <w:rsid w:val="008839CC"/>
    <w:rsid w:val="0088598A"/>
    <w:rsid w:val="008901E1"/>
    <w:rsid w:val="008A09B6"/>
    <w:rsid w:val="008A5230"/>
    <w:rsid w:val="008A7241"/>
    <w:rsid w:val="008B1ACF"/>
    <w:rsid w:val="008C2F19"/>
    <w:rsid w:val="008C60E0"/>
    <w:rsid w:val="008D0508"/>
    <w:rsid w:val="008D36EA"/>
    <w:rsid w:val="008D3973"/>
    <w:rsid w:val="008D4D7E"/>
    <w:rsid w:val="008D7C0C"/>
    <w:rsid w:val="008E2682"/>
    <w:rsid w:val="008E3159"/>
    <w:rsid w:val="008E63F5"/>
    <w:rsid w:val="008E7AC8"/>
    <w:rsid w:val="008F0338"/>
    <w:rsid w:val="008F3BDE"/>
    <w:rsid w:val="008F4656"/>
    <w:rsid w:val="008F4D45"/>
    <w:rsid w:val="00902B13"/>
    <w:rsid w:val="00904CEF"/>
    <w:rsid w:val="0090760D"/>
    <w:rsid w:val="00910FE3"/>
    <w:rsid w:val="009115CB"/>
    <w:rsid w:val="00916A70"/>
    <w:rsid w:val="009174EB"/>
    <w:rsid w:val="0092406A"/>
    <w:rsid w:val="00932181"/>
    <w:rsid w:val="009329DD"/>
    <w:rsid w:val="00933211"/>
    <w:rsid w:val="00940B12"/>
    <w:rsid w:val="009413F1"/>
    <w:rsid w:val="00942A50"/>
    <w:rsid w:val="00945E5D"/>
    <w:rsid w:val="009461FC"/>
    <w:rsid w:val="0094632B"/>
    <w:rsid w:val="009517F7"/>
    <w:rsid w:val="00953E09"/>
    <w:rsid w:val="00954E12"/>
    <w:rsid w:val="00964BA4"/>
    <w:rsid w:val="00965273"/>
    <w:rsid w:val="00967F20"/>
    <w:rsid w:val="0097081E"/>
    <w:rsid w:val="00970C2E"/>
    <w:rsid w:val="00973E79"/>
    <w:rsid w:val="009751B1"/>
    <w:rsid w:val="00981883"/>
    <w:rsid w:val="00984EEB"/>
    <w:rsid w:val="0098769A"/>
    <w:rsid w:val="00987736"/>
    <w:rsid w:val="00990AAF"/>
    <w:rsid w:val="00991CE8"/>
    <w:rsid w:val="0099264F"/>
    <w:rsid w:val="00992FC3"/>
    <w:rsid w:val="009945F5"/>
    <w:rsid w:val="009A7885"/>
    <w:rsid w:val="009B02FA"/>
    <w:rsid w:val="009B3224"/>
    <w:rsid w:val="009B6942"/>
    <w:rsid w:val="009C4056"/>
    <w:rsid w:val="009D0713"/>
    <w:rsid w:val="009D3A91"/>
    <w:rsid w:val="009D3E83"/>
    <w:rsid w:val="009D5F4C"/>
    <w:rsid w:val="009D67DB"/>
    <w:rsid w:val="009E12BC"/>
    <w:rsid w:val="009E6B29"/>
    <w:rsid w:val="009E6E14"/>
    <w:rsid w:val="009E706F"/>
    <w:rsid w:val="009F1B6F"/>
    <w:rsid w:val="009F5EDA"/>
    <w:rsid w:val="00A01105"/>
    <w:rsid w:val="00A03A0B"/>
    <w:rsid w:val="00A041BB"/>
    <w:rsid w:val="00A07DD9"/>
    <w:rsid w:val="00A13D55"/>
    <w:rsid w:val="00A153A1"/>
    <w:rsid w:val="00A17D34"/>
    <w:rsid w:val="00A20BEB"/>
    <w:rsid w:val="00A22F87"/>
    <w:rsid w:val="00A23F24"/>
    <w:rsid w:val="00A31D1D"/>
    <w:rsid w:val="00A35EB6"/>
    <w:rsid w:val="00A402CF"/>
    <w:rsid w:val="00A40838"/>
    <w:rsid w:val="00A459C8"/>
    <w:rsid w:val="00A506C2"/>
    <w:rsid w:val="00A5166E"/>
    <w:rsid w:val="00A51774"/>
    <w:rsid w:val="00A51E13"/>
    <w:rsid w:val="00A5310F"/>
    <w:rsid w:val="00A55A8B"/>
    <w:rsid w:val="00A57F14"/>
    <w:rsid w:val="00A61482"/>
    <w:rsid w:val="00A63C55"/>
    <w:rsid w:val="00A64DC8"/>
    <w:rsid w:val="00A72704"/>
    <w:rsid w:val="00A72992"/>
    <w:rsid w:val="00A77603"/>
    <w:rsid w:val="00A81B1D"/>
    <w:rsid w:val="00A826EB"/>
    <w:rsid w:val="00A84F56"/>
    <w:rsid w:val="00A85EF7"/>
    <w:rsid w:val="00A977AC"/>
    <w:rsid w:val="00AA26D6"/>
    <w:rsid w:val="00AA5C2D"/>
    <w:rsid w:val="00AA632C"/>
    <w:rsid w:val="00AB0E4A"/>
    <w:rsid w:val="00AC505D"/>
    <w:rsid w:val="00AC75A8"/>
    <w:rsid w:val="00AD0CE6"/>
    <w:rsid w:val="00AD1983"/>
    <w:rsid w:val="00AD216D"/>
    <w:rsid w:val="00AD4ADF"/>
    <w:rsid w:val="00AD55A2"/>
    <w:rsid w:val="00AD7E14"/>
    <w:rsid w:val="00AE1B53"/>
    <w:rsid w:val="00AE2C8E"/>
    <w:rsid w:val="00AF3DF0"/>
    <w:rsid w:val="00AF7701"/>
    <w:rsid w:val="00AF793E"/>
    <w:rsid w:val="00B02701"/>
    <w:rsid w:val="00B029F3"/>
    <w:rsid w:val="00B05338"/>
    <w:rsid w:val="00B072B8"/>
    <w:rsid w:val="00B100E9"/>
    <w:rsid w:val="00B1389C"/>
    <w:rsid w:val="00B16EDA"/>
    <w:rsid w:val="00B22045"/>
    <w:rsid w:val="00B23FD7"/>
    <w:rsid w:val="00B24107"/>
    <w:rsid w:val="00B27DFB"/>
    <w:rsid w:val="00B3445B"/>
    <w:rsid w:val="00B41609"/>
    <w:rsid w:val="00B518C6"/>
    <w:rsid w:val="00B53F97"/>
    <w:rsid w:val="00B55D49"/>
    <w:rsid w:val="00B568A4"/>
    <w:rsid w:val="00B56AF5"/>
    <w:rsid w:val="00B56D3C"/>
    <w:rsid w:val="00B576B8"/>
    <w:rsid w:val="00B62B58"/>
    <w:rsid w:val="00B71C21"/>
    <w:rsid w:val="00B76D11"/>
    <w:rsid w:val="00B80DF3"/>
    <w:rsid w:val="00B9788A"/>
    <w:rsid w:val="00BA1151"/>
    <w:rsid w:val="00BA2793"/>
    <w:rsid w:val="00BA3A7A"/>
    <w:rsid w:val="00BA3D79"/>
    <w:rsid w:val="00BA435A"/>
    <w:rsid w:val="00BA4B5C"/>
    <w:rsid w:val="00BA7460"/>
    <w:rsid w:val="00BB1429"/>
    <w:rsid w:val="00BB51C9"/>
    <w:rsid w:val="00BC21EF"/>
    <w:rsid w:val="00BC4643"/>
    <w:rsid w:val="00BC46F0"/>
    <w:rsid w:val="00BD483E"/>
    <w:rsid w:val="00BD493B"/>
    <w:rsid w:val="00BD7829"/>
    <w:rsid w:val="00BE04A7"/>
    <w:rsid w:val="00BE2061"/>
    <w:rsid w:val="00BE70F5"/>
    <w:rsid w:val="00BF009C"/>
    <w:rsid w:val="00BF3FAE"/>
    <w:rsid w:val="00BF5A1C"/>
    <w:rsid w:val="00C00F19"/>
    <w:rsid w:val="00C03F09"/>
    <w:rsid w:val="00C0448F"/>
    <w:rsid w:val="00C07E5B"/>
    <w:rsid w:val="00C10284"/>
    <w:rsid w:val="00C1166D"/>
    <w:rsid w:val="00C12788"/>
    <w:rsid w:val="00C13AA4"/>
    <w:rsid w:val="00C1416C"/>
    <w:rsid w:val="00C158A1"/>
    <w:rsid w:val="00C17A39"/>
    <w:rsid w:val="00C22A90"/>
    <w:rsid w:val="00C25D7A"/>
    <w:rsid w:val="00C25E0B"/>
    <w:rsid w:val="00C27E13"/>
    <w:rsid w:val="00C3141F"/>
    <w:rsid w:val="00C33A31"/>
    <w:rsid w:val="00C368C4"/>
    <w:rsid w:val="00C46759"/>
    <w:rsid w:val="00C52761"/>
    <w:rsid w:val="00C54815"/>
    <w:rsid w:val="00C60F49"/>
    <w:rsid w:val="00C60FF1"/>
    <w:rsid w:val="00C62634"/>
    <w:rsid w:val="00C62DFF"/>
    <w:rsid w:val="00C67954"/>
    <w:rsid w:val="00C73E18"/>
    <w:rsid w:val="00C92D48"/>
    <w:rsid w:val="00C953D5"/>
    <w:rsid w:val="00C97304"/>
    <w:rsid w:val="00CA1C6E"/>
    <w:rsid w:val="00CA232B"/>
    <w:rsid w:val="00CB2786"/>
    <w:rsid w:val="00CB3CED"/>
    <w:rsid w:val="00CB3DDB"/>
    <w:rsid w:val="00CB46C2"/>
    <w:rsid w:val="00CB58D6"/>
    <w:rsid w:val="00CC1F38"/>
    <w:rsid w:val="00CC24BA"/>
    <w:rsid w:val="00CC2CED"/>
    <w:rsid w:val="00CC33D3"/>
    <w:rsid w:val="00CC34AC"/>
    <w:rsid w:val="00CC5A6A"/>
    <w:rsid w:val="00CC6EEA"/>
    <w:rsid w:val="00CD1611"/>
    <w:rsid w:val="00CD2551"/>
    <w:rsid w:val="00CD4398"/>
    <w:rsid w:val="00CD57FD"/>
    <w:rsid w:val="00CE0249"/>
    <w:rsid w:val="00CE0923"/>
    <w:rsid w:val="00CE29C0"/>
    <w:rsid w:val="00CE2AD3"/>
    <w:rsid w:val="00CE6B2F"/>
    <w:rsid w:val="00CF028D"/>
    <w:rsid w:val="00CF1DF3"/>
    <w:rsid w:val="00CF5230"/>
    <w:rsid w:val="00CF7329"/>
    <w:rsid w:val="00D06022"/>
    <w:rsid w:val="00D07A82"/>
    <w:rsid w:val="00D15CD7"/>
    <w:rsid w:val="00D16904"/>
    <w:rsid w:val="00D16D61"/>
    <w:rsid w:val="00D22406"/>
    <w:rsid w:val="00D26AD5"/>
    <w:rsid w:val="00D270EB"/>
    <w:rsid w:val="00D32133"/>
    <w:rsid w:val="00D32A9E"/>
    <w:rsid w:val="00D3789D"/>
    <w:rsid w:val="00D40E4C"/>
    <w:rsid w:val="00D41DB9"/>
    <w:rsid w:val="00D4314C"/>
    <w:rsid w:val="00D4681B"/>
    <w:rsid w:val="00D507D1"/>
    <w:rsid w:val="00D55492"/>
    <w:rsid w:val="00D56BB2"/>
    <w:rsid w:val="00D605D9"/>
    <w:rsid w:val="00D631DA"/>
    <w:rsid w:val="00D73A3B"/>
    <w:rsid w:val="00D754E6"/>
    <w:rsid w:val="00D773A3"/>
    <w:rsid w:val="00D81D96"/>
    <w:rsid w:val="00D82CC4"/>
    <w:rsid w:val="00D86302"/>
    <w:rsid w:val="00D866ED"/>
    <w:rsid w:val="00D86AF0"/>
    <w:rsid w:val="00D8715D"/>
    <w:rsid w:val="00D87C92"/>
    <w:rsid w:val="00D9088A"/>
    <w:rsid w:val="00D91498"/>
    <w:rsid w:val="00D91D77"/>
    <w:rsid w:val="00D92975"/>
    <w:rsid w:val="00D93418"/>
    <w:rsid w:val="00D93B79"/>
    <w:rsid w:val="00D94ACB"/>
    <w:rsid w:val="00D94EC9"/>
    <w:rsid w:val="00DA0A12"/>
    <w:rsid w:val="00DA1388"/>
    <w:rsid w:val="00DA1606"/>
    <w:rsid w:val="00DA17A0"/>
    <w:rsid w:val="00DA22D8"/>
    <w:rsid w:val="00DA24CD"/>
    <w:rsid w:val="00DB262D"/>
    <w:rsid w:val="00DB7542"/>
    <w:rsid w:val="00DB7F8E"/>
    <w:rsid w:val="00DC093F"/>
    <w:rsid w:val="00DC3FB7"/>
    <w:rsid w:val="00DC46C6"/>
    <w:rsid w:val="00DC58A0"/>
    <w:rsid w:val="00DD06D4"/>
    <w:rsid w:val="00DD1845"/>
    <w:rsid w:val="00DE679E"/>
    <w:rsid w:val="00DE7EE6"/>
    <w:rsid w:val="00DF0575"/>
    <w:rsid w:val="00DF08FD"/>
    <w:rsid w:val="00DF21E8"/>
    <w:rsid w:val="00DF5DE6"/>
    <w:rsid w:val="00DF5DE8"/>
    <w:rsid w:val="00E03CCE"/>
    <w:rsid w:val="00E108C1"/>
    <w:rsid w:val="00E15037"/>
    <w:rsid w:val="00E15C2A"/>
    <w:rsid w:val="00E271D0"/>
    <w:rsid w:val="00E27621"/>
    <w:rsid w:val="00E30507"/>
    <w:rsid w:val="00E364BE"/>
    <w:rsid w:val="00E36DA0"/>
    <w:rsid w:val="00E45FB7"/>
    <w:rsid w:val="00E461C8"/>
    <w:rsid w:val="00E46F7C"/>
    <w:rsid w:val="00E52D9F"/>
    <w:rsid w:val="00E602DF"/>
    <w:rsid w:val="00E62506"/>
    <w:rsid w:val="00E67C94"/>
    <w:rsid w:val="00E70AF8"/>
    <w:rsid w:val="00E7145E"/>
    <w:rsid w:val="00E71E35"/>
    <w:rsid w:val="00E72967"/>
    <w:rsid w:val="00E72E9C"/>
    <w:rsid w:val="00E74319"/>
    <w:rsid w:val="00E74667"/>
    <w:rsid w:val="00E756D6"/>
    <w:rsid w:val="00E80857"/>
    <w:rsid w:val="00E80D33"/>
    <w:rsid w:val="00E862FC"/>
    <w:rsid w:val="00E872D5"/>
    <w:rsid w:val="00E874F2"/>
    <w:rsid w:val="00E90672"/>
    <w:rsid w:val="00E9357D"/>
    <w:rsid w:val="00E95569"/>
    <w:rsid w:val="00EA0C06"/>
    <w:rsid w:val="00EA30F6"/>
    <w:rsid w:val="00EA69E5"/>
    <w:rsid w:val="00EB358B"/>
    <w:rsid w:val="00EB3E33"/>
    <w:rsid w:val="00EB4315"/>
    <w:rsid w:val="00EC1836"/>
    <w:rsid w:val="00EC4C14"/>
    <w:rsid w:val="00EC7A4E"/>
    <w:rsid w:val="00ED30FA"/>
    <w:rsid w:val="00ED3D7B"/>
    <w:rsid w:val="00ED56A4"/>
    <w:rsid w:val="00ED5D6B"/>
    <w:rsid w:val="00EE7887"/>
    <w:rsid w:val="00F028C4"/>
    <w:rsid w:val="00F04CC6"/>
    <w:rsid w:val="00F07E7E"/>
    <w:rsid w:val="00F10082"/>
    <w:rsid w:val="00F1132E"/>
    <w:rsid w:val="00F130C5"/>
    <w:rsid w:val="00F146E1"/>
    <w:rsid w:val="00F17134"/>
    <w:rsid w:val="00F20535"/>
    <w:rsid w:val="00F20591"/>
    <w:rsid w:val="00F2177A"/>
    <w:rsid w:val="00F22BE7"/>
    <w:rsid w:val="00F27779"/>
    <w:rsid w:val="00F336C9"/>
    <w:rsid w:val="00F35DD6"/>
    <w:rsid w:val="00F408CF"/>
    <w:rsid w:val="00F42C35"/>
    <w:rsid w:val="00F46522"/>
    <w:rsid w:val="00F529E6"/>
    <w:rsid w:val="00F5665E"/>
    <w:rsid w:val="00F60725"/>
    <w:rsid w:val="00F651C6"/>
    <w:rsid w:val="00F6521F"/>
    <w:rsid w:val="00F70333"/>
    <w:rsid w:val="00F75058"/>
    <w:rsid w:val="00F77167"/>
    <w:rsid w:val="00F771C4"/>
    <w:rsid w:val="00F77E52"/>
    <w:rsid w:val="00F824A4"/>
    <w:rsid w:val="00F855CD"/>
    <w:rsid w:val="00F856C1"/>
    <w:rsid w:val="00F86065"/>
    <w:rsid w:val="00F92A94"/>
    <w:rsid w:val="00F95475"/>
    <w:rsid w:val="00F96F1A"/>
    <w:rsid w:val="00FA23AA"/>
    <w:rsid w:val="00FA39B2"/>
    <w:rsid w:val="00FA746C"/>
    <w:rsid w:val="00FB0AA1"/>
    <w:rsid w:val="00FB2BE1"/>
    <w:rsid w:val="00FB4CE6"/>
    <w:rsid w:val="00FB626B"/>
    <w:rsid w:val="00FB7E14"/>
    <w:rsid w:val="00FC2127"/>
    <w:rsid w:val="00FC391B"/>
    <w:rsid w:val="00FC50B1"/>
    <w:rsid w:val="00FC52A3"/>
    <w:rsid w:val="00FD5119"/>
    <w:rsid w:val="00FD7AA1"/>
    <w:rsid w:val="00FF58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0B81C2ED-4DBC-445A-9FA3-2079057F09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2403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EA0C06"/>
    <w:pPr>
      <w:framePr w:w="7920" w:h="1980" w:hRule="exact" w:hSpace="180" w:wrap="auto" w:hAnchor="page" w:xAlign="center" w:yAlign="bottom"/>
      <w:ind w:left="2880"/>
    </w:pPr>
    <w:rPr>
      <w:rFonts w:ascii="Tahoma" w:eastAsiaTheme="majorEastAsia" w:hAnsi="Tahoma" w:cstheme="majorBidi"/>
      <w:sz w:val="32"/>
    </w:rPr>
  </w:style>
  <w:style w:type="paragraph" w:styleId="EnvelopeReturn">
    <w:name w:val="envelope return"/>
    <w:basedOn w:val="Normal"/>
    <w:uiPriority w:val="99"/>
    <w:semiHidden/>
    <w:unhideWhenUsed/>
    <w:rsid w:val="00EA0C06"/>
    <w:rPr>
      <w:rFonts w:ascii="Arial" w:eastAsiaTheme="majorEastAsia" w:hAnsi="Arial" w:cstheme="majorBidi"/>
      <w:szCs w:val="20"/>
    </w:rPr>
  </w:style>
  <w:style w:type="paragraph" w:customStyle="1" w:styleId="NormalText">
    <w:name w:val="Normal Text"/>
    <w:rsid w:val="006121FF"/>
    <w:pPr>
      <w:widowControl w:val="0"/>
      <w:autoSpaceDE w:val="0"/>
      <w:autoSpaceDN w:val="0"/>
      <w:adjustRightInd w:val="0"/>
    </w:pPr>
    <w:rPr>
      <w:rFonts w:ascii="Palatino Linotype" w:eastAsiaTheme="minorEastAsia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6121FF"/>
    <w:rPr>
      <w:rFonts w:asciiTheme="minorHAnsi" w:eastAsiaTheme="minorEastAsia" w:hAnsiTheme="minorHAns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dnoteText">
    <w:name w:val="endnote text"/>
    <w:basedOn w:val="Normal"/>
    <w:link w:val="EndnoteTextChar"/>
    <w:uiPriority w:val="99"/>
    <w:semiHidden/>
    <w:unhideWhenUsed/>
    <w:rsid w:val="006121FF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6121FF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6121FF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121F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21F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F1522FD-8AA5-4818-B282-4F57193F4B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14</Words>
  <Characters>236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t</dc:creator>
  <cp:lastModifiedBy>Matthew Cervantes</cp:lastModifiedBy>
  <cp:revision>2</cp:revision>
  <cp:lastPrinted>2015-06-25T13:35:00Z</cp:lastPrinted>
  <dcterms:created xsi:type="dcterms:W3CDTF">2015-06-25T15:05:00Z</dcterms:created>
  <dcterms:modified xsi:type="dcterms:W3CDTF">2015-06-25T15:05:00Z</dcterms:modified>
</cp:coreProperties>
</file>